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Style w:val="TableGrid2"/>
        <w:tblW w:w="1066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712"/>
        <w:gridCol w:w="5953"/>
      </w:tblGrid>
      <w:tr w:rsidR="00AA77CA" w:rsidRPr="00AA77CA" w14:paraId="4D20EBD4" w14:textId="77777777" w:rsidTr="005C441E">
        <w:trPr>
          <w:trHeight w:val="849"/>
        </w:trPr>
        <w:tc>
          <w:tcPr>
            <w:tcW w:w="4712" w:type="dxa"/>
          </w:tcPr>
          <w:p w14:paraId="65B146DD" w14:textId="77777777" w:rsidR="00AA77CA" w:rsidRPr="00AA77CA" w:rsidRDefault="00AA77CA" w:rsidP="00AA77CA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sz w:val="24"/>
                <w:szCs w:val="24"/>
                <w:lang w:val="pt-BR"/>
              </w:rPr>
            </w:pPr>
            <w:bookmarkStart w:id="0" w:name="_GoBack"/>
            <w:bookmarkEnd w:id="0"/>
            <w:r w:rsidRPr="00AA77CA">
              <w:rPr>
                <w:sz w:val="24"/>
                <w:szCs w:val="24"/>
                <w:lang w:val="pt-BR"/>
              </w:rPr>
              <w:t>SỞ GIÁO DỤC VÀ ĐÀO TẠO HẢI PHÒNG</w:t>
            </w:r>
          </w:p>
          <w:p w14:paraId="5CF8891D" w14:textId="77777777" w:rsidR="00AA77CA" w:rsidRPr="00AA77CA" w:rsidRDefault="00AA77CA" w:rsidP="00AA77CA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b/>
                <w:sz w:val="26"/>
                <w:lang w:val="pt-BR"/>
              </w:rPr>
            </w:pPr>
            <w:r w:rsidRPr="00AA77CA">
              <w:rPr>
                <w:b/>
                <w:sz w:val="24"/>
                <w:szCs w:val="24"/>
                <w:lang w:val="pt-BR"/>
              </w:rPr>
              <w:t>TRƯỜNG THPT TRẦN NGUYÊN HÃN</w:t>
            </w:r>
          </w:p>
          <w:p w14:paraId="45B10EE7" w14:textId="77777777" w:rsidR="00AA77CA" w:rsidRPr="00AA77CA" w:rsidRDefault="00AA77CA" w:rsidP="00AA77CA">
            <w:pPr>
              <w:widowControl w:val="0"/>
              <w:tabs>
                <w:tab w:val="left" w:pos="2806"/>
                <w:tab w:val="left" w:pos="5454"/>
                <w:tab w:val="left" w:pos="8107"/>
              </w:tabs>
              <w:autoSpaceDE w:val="0"/>
              <w:autoSpaceDN w:val="0"/>
              <w:adjustRightInd w:val="0"/>
              <w:rPr>
                <w:b/>
                <w:bCs/>
                <w:color w:val="000000"/>
              </w:rPr>
            </w:pPr>
            <w:r w:rsidRPr="00AA77CA">
              <w:rPr>
                <w:b/>
                <w:bCs/>
                <w:noProof/>
                <w:color w:val="000000"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 wp14:anchorId="777512A4" wp14:editId="61590B7F">
                      <wp:simplePos x="0" y="0"/>
                      <wp:positionH relativeFrom="column">
                        <wp:posOffset>824230</wp:posOffset>
                      </wp:positionH>
                      <wp:positionV relativeFrom="paragraph">
                        <wp:posOffset>26670</wp:posOffset>
                      </wp:positionV>
                      <wp:extent cx="1171575" cy="0"/>
                      <wp:effectExtent l="0" t="0" r="28575" b="19050"/>
                      <wp:wrapNone/>
                      <wp:docPr id="223" name="Straight Connector 2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171575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15="http://schemas.microsoft.com/office/word/2012/wordml" xmlns:cx="http://schemas.microsoft.com/office/drawing/2014/chartex">
                  <w:pict>
                    <v:line w14:anchorId="56FF90B2" id="Straight Connector 223" o:spid="_x0000_s1026" style="position:absolute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4.9pt,2.1pt" to="157.15pt,2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" strokecolor="windowText" strokeweight=".5pt">
                      <v:stroke joinstyle="miter"/>
                    </v:line>
                  </w:pict>
                </mc:Fallback>
              </mc:AlternateContent>
            </w:r>
          </w:p>
          <w:p w14:paraId="349586F1" w14:textId="77777777" w:rsidR="00AA77CA" w:rsidRPr="00AA77CA" w:rsidRDefault="00AA77CA" w:rsidP="00AA77CA">
            <w:pPr>
              <w:widowControl w:val="0"/>
              <w:tabs>
                <w:tab w:val="left" w:pos="2806"/>
                <w:tab w:val="left" w:pos="5454"/>
                <w:tab w:val="left" w:pos="8107"/>
              </w:tabs>
              <w:autoSpaceDE w:val="0"/>
              <w:autoSpaceDN w:val="0"/>
              <w:adjustRightInd w:val="0"/>
              <w:jc w:val="center"/>
              <w:rPr>
                <w:b/>
                <w:bCs/>
                <w:color w:val="000000"/>
                <w:sz w:val="24"/>
                <w:szCs w:val="24"/>
              </w:rPr>
            </w:pPr>
            <w:r w:rsidRPr="00AA77CA">
              <w:rPr>
                <w:b/>
                <w:bCs/>
                <w:color w:val="000000"/>
                <w:sz w:val="24"/>
                <w:szCs w:val="24"/>
              </w:rPr>
              <w:t>ĐỀ THI CHÍNH THỨC</w:t>
            </w:r>
          </w:p>
          <w:p w14:paraId="676688EA" w14:textId="77777777" w:rsidR="00AA77CA" w:rsidRPr="00AA77CA" w:rsidRDefault="00AA77CA" w:rsidP="00AA77CA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sz w:val="24"/>
                <w:szCs w:val="24"/>
                <w:lang w:val="pt-BR"/>
              </w:rPr>
            </w:pPr>
            <w:r w:rsidRPr="00AA77CA">
              <w:rPr>
                <w:bCs/>
                <w:color w:val="000000"/>
                <w:sz w:val="24"/>
                <w:szCs w:val="24"/>
              </w:rPr>
              <w:t>(</w:t>
            </w:r>
            <w:r w:rsidRPr="00AA77CA">
              <w:rPr>
                <w:bCs/>
                <w:i/>
                <w:color w:val="000000"/>
                <w:sz w:val="24"/>
                <w:szCs w:val="24"/>
              </w:rPr>
              <w:t xml:space="preserve">Đề thi có </w:t>
            </w:r>
            <w:r>
              <w:rPr>
                <w:bCs/>
                <w:i/>
                <w:color w:val="000000"/>
                <w:sz w:val="24"/>
                <w:szCs w:val="24"/>
              </w:rPr>
              <w:t>02</w:t>
            </w:r>
            <w:r w:rsidRPr="00AA77CA">
              <w:rPr>
                <w:bCs/>
                <w:i/>
                <w:color w:val="000000"/>
                <w:sz w:val="24"/>
                <w:szCs w:val="24"/>
              </w:rPr>
              <w:t xml:space="preserve"> trang</w:t>
            </w:r>
            <w:r w:rsidRPr="00AA77CA">
              <w:rPr>
                <w:bCs/>
                <w:color w:val="000000"/>
                <w:sz w:val="24"/>
                <w:szCs w:val="24"/>
              </w:rPr>
              <w:t>)</w:t>
            </w:r>
          </w:p>
        </w:tc>
        <w:tc>
          <w:tcPr>
            <w:tcW w:w="5953" w:type="dxa"/>
          </w:tcPr>
          <w:p w14:paraId="639F7024" w14:textId="77777777" w:rsidR="00AA77CA" w:rsidRPr="00AA77CA" w:rsidRDefault="00AA77CA" w:rsidP="00AA77CA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b/>
                <w:sz w:val="26"/>
                <w:szCs w:val="26"/>
                <w:lang w:val="pt-BR"/>
              </w:rPr>
            </w:pPr>
            <w:r w:rsidRPr="00AA77CA">
              <w:rPr>
                <w:b/>
                <w:sz w:val="26"/>
                <w:szCs w:val="26"/>
                <w:lang w:val="pt-BR"/>
              </w:rPr>
              <w:t>ĐỀ THI CHỌN HỌC SINH GIỎI VÒNG 1</w:t>
            </w:r>
          </w:p>
          <w:p w14:paraId="769E0DEF" w14:textId="77777777" w:rsidR="00AA77CA" w:rsidRPr="00AA77CA" w:rsidRDefault="00AA77CA" w:rsidP="00AA77CA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b/>
                <w:sz w:val="26"/>
                <w:szCs w:val="26"/>
                <w:lang w:val="pt-BR"/>
              </w:rPr>
            </w:pPr>
            <w:r w:rsidRPr="00AA77CA">
              <w:rPr>
                <w:b/>
                <w:sz w:val="26"/>
                <w:szCs w:val="26"/>
                <w:lang w:val="pt-BR"/>
              </w:rPr>
              <w:t>LỚP 10 - NĂM HỌC 2020-2021</w:t>
            </w:r>
          </w:p>
          <w:p w14:paraId="28898981" w14:textId="77777777" w:rsidR="00AA77CA" w:rsidRPr="00AA77CA" w:rsidRDefault="00AA77CA" w:rsidP="00AA77CA">
            <w:pPr>
              <w:tabs>
                <w:tab w:val="left" w:pos="2806"/>
                <w:tab w:val="left" w:pos="5454"/>
                <w:tab w:val="left" w:pos="8107"/>
              </w:tabs>
              <w:jc w:val="center"/>
              <w:rPr>
                <w:b/>
                <w:sz w:val="26"/>
                <w:szCs w:val="26"/>
                <w:lang w:val="pt-BR"/>
              </w:rPr>
            </w:pPr>
            <w:r w:rsidRPr="00AA77CA">
              <w:rPr>
                <w:b/>
                <w:sz w:val="26"/>
                <w:szCs w:val="26"/>
                <w:lang w:val="pt-BR"/>
              </w:rPr>
              <w:t xml:space="preserve">Môn: </w:t>
            </w:r>
            <w:r>
              <w:rPr>
                <w:b/>
                <w:sz w:val="26"/>
                <w:szCs w:val="26"/>
                <w:lang w:val="pt-BR"/>
              </w:rPr>
              <w:t>Vật lí</w:t>
            </w:r>
            <w:r w:rsidRPr="00AA77CA">
              <w:rPr>
                <w:b/>
                <w:sz w:val="26"/>
                <w:szCs w:val="26"/>
                <w:lang w:val="pt-BR"/>
              </w:rPr>
              <w:t xml:space="preserve"> </w:t>
            </w:r>
          </w:p>
          <w:p w14:paraId="3F6CE11F" w14:textId="77777777" w:rsidR="00AA77CA" w:rsidRPr="00AA77CA" w:rsidRDefault="00AA77CA" w:rsidP="00AA77CA">
            <w:pPr>
              <w:tabs>
                <w:tab w:val="left" w:pos="2806"/>
                <w:tab w:val="left" w:pos="5454"/>
                <w:tab w:val="left" w:pos="8107"/>
              </w:tabs>
              <w:rPr>
                <w:i/>
                <w:sz w:val="13"/>
                <w:szCs w:val="23"/>
                <w:lang w:val="pt-BR"/>
              </w:rPr>
            </w:pPr>
          </w:p>
          <w:p w14:paraId="4F053222" w14:textId="77777777" w:rsidR="00AA77CA" w:rsidRPr="00AA77CA" w:rsidRDefault="00AA77CA" w:rsidP="00AA77CA">
            <w:pPr>
              <w:tabs>
                <w:tab w:val="left" w:pos="2806"/>
                <w:tab w:val="left" w:pos="5454"/>
                <w:tab w:val="left" w:pos="8107"/>
              </w:tabs>
              <w:rPr>
                <w:i/>
                <w:sz w:val="25"/>
                <w:szCs w:val="23"/>
                <w:lang w:val="pt-BR"/>
              </w:rPr>
            </w:pPr>
            <w:r w:rsidRPr="00AA77CA">
              <w:rPr>
                <w:i/>
                <w:sz w:val="25"/>
                <w:szCs w:val="23"/>
                <w:lang w:val="pt-BR"/>
              </w:rPr>
              <w:t>Thời gian bàm bài: 180 phút, không kể thời gian phát đề</w:t>
            </w:r>
          </w:p>
          <w:p w14:paraId="15613452" w14:textId="77777777" w:rsidR="00AA77CA" w:rsidRPr="00AA77CA" w:rsidRDefault="00AA77CA" w:rsidP="00AA77CA">
            <w:pPr>
              <w:tabs>
                <w:tab w:val="left" w:pos="2806"/>
                <w:tab w:val="left" w:pos="5454"/>
                <w:tab w:val="left" w:pos="8107"/>
              </w:tabs>
              <w:rPr>
                <w:i/>
                <w:sz w:val="23"/>
                <w:szCs w:val="23"/>
                <w:lang w:val="pt-BR"/>
              </w:rPr>
            </w:pPr>
            <w:r w:rsidRPr="00AA77CA">
              <w:rPr>
                <w:i/>
                <w:noProof/>
                <w:sz w:val="25"/>
                <w:szCs w:val="23"/>
              </w:rPr>
              <mc:AlternateContent>
                <mc:Choice Requires="wps">
                  <w:drawing>
                    <wp:anchor distT="0" distB="0" distL="114300" distR="114300" simplePos="0" relativeHeight="251683840" behindDoc="0" locked="0" layoutInCell="1" allowOverlap="1" wp14:anchorId="301AF2F6" wp14:editId="14E78975">
                      <wp:simplePos x="0" y="0"/>
                      <wp:positionH relativeFrom="column">
                        <wp:posOffset>747395</wp:posOffset>
                      </wp:positionH>
                      <wp:positionV relativeFrom="paragraph">
                        <wp:posOffset>41910</wp:posOffset>
                      </wp:positionV>
                      <wp:extent cx="2286000" cy="0"/>
                      <wp:effectExtent l="0" t="0" r="19050" b="19050"/>
                      <wp:wrapNone/>
                      <wp:docPr id="224" name="Straight Connector 22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286000" cy="0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15="http://schemas.microsoft.com/office/word/2012/wordml" xmlns:cx="http://schemas.microsoft.com/office/drawing/2014/chartex">
                  <w:pict>
                    <v:line w14:anchorId="334C1925" id="Straight Connector 224" o:spid="_x0000_s1026" style="position:absolute;z-index:2516838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58.85pt,3.3pt" to="238.85pt,3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" strokecolor="windowText" strokeweight=".5pt">
                      <v:stroke joinstyle="miter"/>
                    </v:line>
                  </w:pict>
                </mc:Fallback>
              </mc:AlternateContent>
            </w:r>
          </w:p>
        </w:tc>
      </w:tr>
    </w:tbl>
    <w:p w14:paraId="03040D25" w14:textId="77777777" w:rsidR="00AA77CA" w:rsidRPr="00AA77CA" w:rsidRDefault="00AA77CA" w:rsidP="00AA77CA">
      <w:pPr>
        <w:tabs>
          <w:tab w:val="left" w:pos="2806"/>
          <w:tab w:val="left" w:pos="5454"/>
          <w:tab w:val="left" w:pos="8107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</w:p>
    <w:p w14:paraId="4D78F1D9" w14:textId="77777777" w:rsidR="00AA77CA" w:rsidRPr="00AA77CA" w:rsidRDefault="00AA77CA" w:rsidP="00AA77CA">
      <w:pPr>
        <w:tabs>
          <w:tab w:val="left" w:pos="2806"/>
          <w:tab w:val="left" w:pos="5454"/>
          <w:tab w:val="left" w:pos="8107"/>
        </w:tabs>
        <w:spacing w:after="0" w:line="240" w:lineRule="auto"/>
        <w:ind w:left="284"/>
        <w:rPr>
          <w:rFonts w:ascii="Times New Roman" w:hAnsi="Times New Roman" w:cs="Times New Roman"/>
          <w:b/>
          <w:sz w:val="26"/>
          <w:szCs w:val="26"/>
        </w:rPr>
      </w:pPr>
      <w:r w:rsidRPr="00AA77CA">
        <w:rPr>
          <w:rFonts w:ascii="Times New Roman" w:hAnsi="Times New Roman" w:cs="Times New Roman"/>
          <w:b/>
          <w:sz w:val="26"/>
          <w:szCs w:val="26"/>
        </w:rPr>
        <w:t xml:space="preserve">Họ, tên thí sinh: </w:t>
      </w:r>
      <w:r w:rsidRPr="00AA77CA">
        <w:rPr>
          <w:rFonts w:ascii="Times New Roman" w:hAnsi="Times New Roman" w:cs="Times New Roman"/>
          <w:sz w:val="26"/>
          <w:szCs w:val="26"/>
        </w:rPr>
        <w:t xml:space="preserve">……………………………………. </w:t>
      </w:r>
      <w:r w:rsidRPr="00AA77CA">
        <w:rPr>
          <w:rFonts w:ascii="Times New Roman" w:hAnsi="Times New Roman" w:cs="Times New Roman"/>
          <w:b/>
          <w:sz w:val="26"/>
          <w:szCs w:val="26"/>
        </w:rPr>
        <w:t xml:space="preserve">Số báo danh: </w:t>
      </w:r>
      <w:r w:rsidRPr="00AA77CA">
        <w:rPr>
          <w:rFonts w:ascii="Times New Roman" w:hAnsi="Times New Roman" w:cs="Times New Roman"/>
          <w:sz w:val="26"/>
          <w:szCs w:val="26"/>
        </w:rPr>
        <w:t>……………….…………</w:t>
      </w:r>
    </w:p>
    <w:p w14:paraId="33E2EE86" w14:textId="77777777" w:rsidR="00AA77CA" w:rsidRPr="00AA77CA" w:rsidRDefault="00AA77CA" w:rsidP="00AA77CA">
      <w:pPr>
        <w:tabs>
          <w:tab w:val="left" w:pos="2806"/>
          <w:tab w:val="left" w:pos="5454"/>
          <w:tab w:val="left" w:pos="8107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</w:p>
    <w:p w14:paraId="23E5493F" w14:textId="77777777" w:rsidR="00AA77CA" w:rsidRPr="00AA77CA" w:rsidRDefault="00AA77CA" w:rsidP="00AA77CA">
      <w:pPr>
        <w:tabs>
          <w:tab w:val="left" w:pos="2806"/>
          <w:tab w:val="left" w:pos="5454"/>
          <w:tab w:val="left" w:pos="8107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</w:p>
    <w:p w14:paraId="2E37C310" w14:textId="77777777" w:rsidR="00AA77CA" w:rsidRDefault="00534111" w:rsidP="00110DC0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0017C4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Bài 1</w:t>
      </w:r>
      <w:r w:rsidR="00CF7497" w:rsidRPr="000017C4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 xml:space="preserve"> (2 điểm)</w:t>
      </w:r>
      <w:r w:rsidR="009F2A5A" w:rsidRPr="000017C4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t>:</w:t>
      </w:r>
      <w:r w:rsidR="00110DC0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</w:p>
    <w:p w14:paraId="2C431A1A" w14:textId="77777777" w:rsidR="009F2A5A" w:rsidRPr="00505D42" w:rsidRDefault="009F2A5A" w:rsidP="005C441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505D42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Một chất điểm chuyển động </w:t>
      </w:r>
      <w:r w:rsidR="0088499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thẳng </w:t>
      </w:r>
      <w:r w:rsidRPr="00505D42">
        <w:rPr>
          <w:rFonts w:ascii="Times New Roman" w:eastAsia="Times New Roman" w:hAnsi="Times New Roman" w:cs="Times New Roman"/>
          <w:color w:val="000000"/>
          <w:sz w:val="26"/>
          <w:szCs w:val="26"/>
        </w:rPr>
        <w:t>từ A đến B (</w:t>
      </w:r>
      <w:r w:rsidR="00F85C85" w:rsidRPr="00505D42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B </w:t>
      </w:r>
      <w:r w:rsidRPr="00505D42">
        <w:rPr>
          <w:rFonts w:ascii="Times New Roman" w:eastAsia="Times New Roman" w:hAnsi="Times New Roman" w:cs="Times New Roman"/>
          <w:color w:val="000000"/>
          <w:sz w:val="26"/>
          <w:szCs w:val="26"/>
        </w:rPr>
        <w:t>cách A một đoạn s = 315m). Cứ chuyển động được 3 giây thì chất điểm lại nghỉ 1 giây. Trong 3 giây đầu chất điểm chuyển động với vận tốc v</w:t>
      </w:r>
      <w:r w:rsidRPr="00505D42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0</w:t>
      </w:r>
      <w:r w:rsidRPr="00505D42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=5m/s. Trong các khoảng 3 giây tiếp theo chất điểm chuyển </w:t>
      </w:r>
      <w:r w:rsidR="00F85C85" w:rsidRPr="00505D42">
        <w:rPr>
          <w:rFonts w:ascii="Times New Roman" w:eastAsia="Times New Roman" w:hAnsi="Times New Roman" w:cs="Times New Roman"/>
          <w:color w:val="000000"/>
          <w:sz w:val="26"/>
          <w:szCs w:val="26"/>
        </w:rPr>
        <w:t>động với vận tốc 2v</w:t>
      </w:r>
      <w:r w:rsidR="00F85C85" w:rsidRPr="00505D42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0</w:t>
      </w:r>
      <w:r w:rsidRPr="00505D42">
        <w:rPr>
          <w:rFonts w:ascii="Times New Roman" w:eastAsia="Times New Roman" w:hAnsi="Times New Roman" w:cs="Times New Roman"/>
          <w:color w:val="000000"/>
          <w:sz w:val="26"/>
          <w:szCs w:val="26"/>
        </w:rPr>
        <w:t>, 3v</w:t>
      </w:r>
      <w:r w:rsidRPr="00505D42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0</w:t>
      </w:r>
      <w:r w:rsidRPr="00505D42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, …, </w:t>
      </w:r>
      <w:r w:rsidRPr="00884994"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n</w:t>
      </w:r>
      <w:r w:rsidRPr="00505D42">
        <w:rPr>
          <w:rFonts w:ascii="Times New Roman" w:eastAsia="Times New Roman" w:hAnsi="Times New Roman" w:cs="Times New Roman"/>
          <w:color w:val="000000"/>
          <w:sz w:val="26"/>
          <w:szCs w:val="26"/>
        </w:rPr>
        <w:t>v</w:t>
      </w:r>
      <w:r w:rsidRPr="00505D42">
        <w:rPr>
          <w:rFonts w:ascii="Times New Roman" w:eastAsia="Times New Roman" w:hAnsi="Times New Roman" w:cs="Times New Roman"/>
          <w:color w:val="000000"/>
          <w:sz w:val="26"/>
          <w:szCs w:val="26"/>
          <w:vertAlign w:val="subscript"/>
        </w:rPr>
        <w:t>0</w:t>
      </w:r>
      <w:r w:rsidRPr="00505D42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. Tìm </w:t>
      </w:r>
      <w:r w:rsidR="00884994">
        <w:rPr>
          <w:rFonts w:ascii="Times New Roman" w:eastAsia="Times New Roman" w:hAnsi="Times New Roman" w:cs="Times New Roman"/>
          <w:color w:val="000000"/>
          <w:sz w:val="26"/>
          <w:szCs w:val="26"/>
        </w:rPr>
        <w:t>tốc độ</w:t>
      </w:r>
      <w:r w:rsidRPr="00505D42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trung bình của chất điểm trên quãng đường AB?</w:t>
      </w:r>
      <w:r w:rsidR="0000734F" w:rsidRPr="00505D42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Biết</w:t>
      </w:r>
      <w:r w:rsidR="009A5A55">
        <w:rPr>
          <w:rFonts w:ascii="Times New Roman" w:eastAsia="Times New Roman" w:hAnsi="Times New Roman" w:cs="Times New Roman"/>
          <w:color w:val="000000"/>
          <w:sz w:val="26"/>
          <w:szCs w:val="26"/>
        </w:rPr>
        <w:t>:</w:t>
      </w:r>
      <w:r w:rsidR="0000734F" w:rsidRPr="00505D42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</w:t>
      </w:r>
      <w:r w:rsidR="0000734F" w:rsidRPr="00505D42">
        <w:rPr>
          <w:rFonts w:ascii="Times New Roman" w:eastAsia="Times New Roman" w:hAnsi="Times New Roman" w:cs="Times New Roman"/>
          <w:color w:val="000000"/>
          <w:position w:val="-24"/>
          <w:sz w:val="26"/>
          <w:szCs w:val="26"/>
        </w:rPr>
        <w:object w:dxaOrig="2540" w:dyaOrig="660" w14:anchorId="119108E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6.75pt;height:33pt" o:ole="">
            <v:imagedata r:id="rId8" o:title=""/>
          </v:shape>
          <o:OLEObject Type="Embed" ProgID="Equation.DSMT4" ShapeID="_x0000_i1025" DrawAspect="Content" ObjectID="_1677091963" r:id="rId9"/>
        </w:object>
      </w:r>
      <w:r w:rsidR="0088499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với </w:t>
      </w:r>
      <w:r w:rsidR="00884994" w:rsidRPr="00884994">
        <w:rPr>
          <w:rFonts w:ascii="Times New Roman" w:eastAsia="Times New Roman" w:hAnsi="Times New Roman" w:cs="Times New Roman"/>
          <w:i/>
          <w:color w:val="000000"/>
          <w:sz w:val="26"/>
          <w:szCs w:val="26"/>
        </w:rPr>
        <w:t>n</w:t>
      </w:r>
      <w:r w:rsidR="00884994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là số tự nhiên</w:t>
      </w:r>
      <w:r w:rsidR="009A5A55">
        <w:rPr>
          <w:rFonts w:ascii="Times New Roman" w:eastAsia="Times New Roman" w:hAnsi="Times New Roman" w:cs="Times New Roman"/>
          <w:color w:val="000000"/>
          <w:sz w:val="26"/>
          <w:szCs w:val="26"/>
        </w:rPr>
        <w:t>.</w:t>
      </w:r>
    </w:p>
    <w:p w14:paraId="254D1065" w14:textId="77777777" w:rsidR="00110DC0" w:rsidRDefault="00110DC0" w:rsidP="00110DC0">
      <w:pPr>
        <w:pStyle w:val="NormalWeb"/>
        <w:spacing w:before="0" w:beforeAutospacing="0" w:after="0" w:afterAutospacing="0"/>
        <w:ind w:right="48"/>
        <w:jc w:val="both"/>
        <w:rPr>
          <w:color w:val="000000"/>
          <w:sz w:val="26"/>
          <w:szCs w:val="26"/>
        </w:rPr>
      </w:pPr>
    </w:p>
    <w:p w14:paraId="187AA7F8" w14:textId="77777777" w:rsidR="00AA77CA" w:rsidRDefault="009A5A55" w:rsidP="00110DC0">
      <w:pPr>
        <w:pStyle w:val="NormalWeb"/>
        <w:spacing w:before="0" w:beforeAutospacing="0" w:after="0" w:afterAutospacing="0"/>
        <w:ind w:right="48"/>
        <w:jc w:val="both"/>
        <w:rPr>
          <w:color w:val="000000"/>
          <w:sz w:val="26"/>
          <w:szCs w:val="26"/>
        </w:rPr>
      </w:pPr>
      <w:r w:rsidRPr="000017C4">
        <w:rPr>
          <w:b/>
          <w:color w:val="000000"/>
          <w:sz w:val="26"/>
          <w:szCs w:val="26"/>
        </w:rPr>
        <w:t xml:space="preserve">Bài 2 </w:t>
      </w:r>
      <w:r w:rsidR="009D39DA" w:rsidRPr="000017C4">
        <w:rPr>
          <w:b/>
          <w:color w:val="000000"/>
          <w:sz w:val="26"/>
          <w:szCs w:val="26"/>
        </w:rPr>
        <w:t>(</w:t>
      </w:r>
      <w:r w:rsidR="007E4085" w:rsidRPr="000017C4">
        <w:rPr>
          <w:b/>
          <w:color w:val="000000"/>
          <w:sz w:val="26"/>
          <w:szCs w:val="26"/>
        </w:rPr>
        <w:t>1</w:t>
      </w:r>
      <w:r w:rsidR="00E22751" w:rsidRPr="000017C4">
        <w:rPr>
          <w:b/>
          <w:color w:val="000000"/>
          <w:sz w:val="26"/>
          <w:szCs w:val="26"/>
        </w:rPr>
        <w:t xml:space="preserve"> điểm):</w:t>
      </w:r>
      <w:r w:rsidR="00110DC0">
        <w:rPr>
          <w:color w:val="000000"/>
          <w:sz w:val="26"/>
          <w:szCs w:val="26"/>
        </w:rPr>
        <w:t xml:space="preserve"> </w:t>
      </w:r>
    </w:p>
    <w:p w14:paraId="348A8E31" w14:textId="77777777" w:rsidR="009D39DA" w:rsidRDefault="009D39DA" w:rsidP="005C441E">
      <w:pPr>
        <w:pStyle w:val="NormalWeb"/>
        <w:spacing w:before="0" w:beforeAutospacing="0" w:after="0" w:afterAutospacing="0"/>
        <w:ind w:right="48" w:firstLine="567"/>
        <w:jc w:val="both"/>
        <w:rPr>
          <w:color w:val="000000"/>
          <w:sz w:val="26"/>
          <w:szCs w:val="26"/>
        </w:rPr>
      </w:pPr>
      <w:r w:rsidRPr="00505D42">
        <w:rPr>
          <w:color w:val="000000"/>
          <w:sz w:val="26"/>
          <w:szCs w:val="26"/>
        </w:rPr>
        <w:t xml:space="preserve">Từ trên cao người ta thả rơi một </w:t>
      </w:r>
      <w:r w:rsidR="00E22751">
        <w:rPr>
          <w:color w:val="000000"/>
          <w:sz w:val="26"/>
          <w:szCs w:val="26"/>
        </w:rPr>
        <w:t>viên</w:t>
      </w:r>
      <w:r w:rsidRPr="00505D42">
        <w:rPr>
          <w:color w:val="000000"/>
          <w:sz w:val="26"/>
          <w:szCs w:val="26"/>
        </w:rPr>
        <w:t xml:space="preserve"> bi, sau đó t giây người ta thả một cái thước dài cho rơi thẳng đứng</w:t>
      </w:r>
      <w:r w:rsidR="00E22751">
        <w:rPr>
          <w:color w:val="000000"/>
          <w:sz w:val="26"/>
          <w:szCs w:val="26"/>
        </w:rPr>
        <w:t xml:space="preserve"> (</w:t>
      </w:r>
      <w:r w:rsidRPr="00505D42">
        <w:rPr>
          <w:color w:val="000000"/>
          <w:sz w:val="26"/>
          <w:szCs w:val="26"/>
        </w:rPr>
        <w:t>trong khi rơi thước luôn thẳng đứng</w:t>
      </w:r>
      <w:r w:rsidR="00E22751">
        <w:rPr>
          <w:color w:val="000000"/>
          <w:sz w:val="26"/>
          <w:szCs w:val="26"/>
        </w:rPr>
        <w:t>)</w:t>
      </w:r>
      <w:r w:rsidRPr="00505D42">
        <w:rPr>
          <w:color w:val="000000"/>
          <w:sz w:val="26"/>
          <w:szCs w:val="26"/>
        </w:rPr>
        <w:t xml:space="preserve">. Ban đầu điểm cao nhất của thước thấp hơn độ cao ban đầu của </w:t>
      </w:r>
      <w:r w:rsidR="00E22751">
        <w:rPr>
          <w:color w:val="000000"/>
          <w:sz w:val="26"/>
          <w:szCs w:val="26"/>
        </w:rPr>
        <w:t>viên</w:t>
      </w:r>
      <w:r w:rsidRPr="00505D42">
        <w:rPr>
          <w:color w:val="000000"/>
          <w:sz w:val="26"/>
          <w:szCs w:val="26"/>
        </w:rPr>
        <w:t xml:space="preserve"> bi là 3,75m. Khi </w:t>
      </w:r>
      <w:r w:rsidR="00E22751">
        <w:rPr>
          <w:color w:val="000000"/>
          <w:sz w:val="26"/>
          <w:szCs w:val="26"/>
        </w:rPr>
        <w:t>viên</w:t>
      </w:r>
      <w:r w:rsidRPr="00505D42">
        <w:rPr>
          <w:color w:val="000000"/>
          <w:sz w:val="26"/>
          <w:szCs w:val="26"/>
        </w:rPr>
        <w:t xml:space="preserve"> bi đuổi kịp thước thì chênh lệch vận tốc giữa hai vật là 5m/s. Sau khi đuổi kịp thước 0,2s thì bi vượt qua được thước. Tìm khoảng thời gian t, quãng đường mà </w:t>
      </w:r>
      <w:r w:rsidR="00E22751">
        <w:rPr>
          <w:color w:val="000000"/>
          <w:sz w:val="26"/>
          <w:szCs w:val="26"/>
        </w:rPr>
        <w:t xml:space="preserve">viên bi </w:t>
      </w:r>
      <w:r w:rsidRPr="00505D42">
        <w:rPr>
          <w:color w:val="000000"/>
          <w:sz w:val="26"/>
          <w:szCs w:val="26"/>
        </w:rPr>
        <w:t xml:space="preserve">đã đi được cho đến lúc đuổi kịp </w:t>
      </w:r>
      <w:r w:rsidR="00E22751">
        <w:rPr>
          <w:color w:val="000000"/>
          <w:sz w:val="26"/>
          <w:szCs w:val="26"/>
        </w:rPr>
        <w:t>thước và chiều dài của thước. Bỏ qua lực cản không khí, l</w:t>
      </w:r>
      <w:r w:rsidRPr="00505D42">
        <w:rPr>
          <w:color w:val="000000"/>
          <w:sz w:val="26"/>
          <w:szCs w:val="26"/>
        </w:rPr>
        <w:t>ấy g = 10m/s</w:t>
      </w:r>
      <w:r w:rsidRPr="00E22751">
        <w:rPr>
          <w:color w:val="000000"/>
          <w:sz w:val="26"/>
          <w:szCs w:val="26"/>
          <w:vertAlign w:val="superscript"/>
        </w:rPr>
        <w:t>2</w:t>
      </w:r>
      <w:r w:rsidR="00E22751">
        <w:rPr>
          <w:color w:val="000000"/>
          <w:sz w:val="26"/>
          <w:szCs w:val="26"/>
        </w:rPr>
        <w:t>.</w:t>
      </w:r>
    </w:p>
    <w:p w14:paraId="427DB103" w14:textId="77777777" w:rsidR="006D36ED" w:rsidRDefault="00326488" w:rsidP="00110DC0">
      <w:pPr>
        <w:pStyle w:val="NormalWeb"/>
        <w:spacing w:before="0" w:beforeAutospacing="0" w:after="0" w:afterAutospacing="0"/>
        <w:jc w:val="both"/>
        <w:rPr>
          <w:color w:val="000000"/>
          <w:sz w:val="26"/>
          <w:szCs w:val="26"/>
        </w:rPr>
      </w:pPr>
      <w:r w:rsidRPr="00505D42">
        <w:rPr>
          <w:noProof/>
          <w:sz w:val="26"/>
          <w:szCs w:val="26"/>
        </w:rPr>
        <w:drawing>
          <wp:anchor distT="0" distB="0" distL="114300" distR="114300" simplePos="0" relativeHeight="251658240" behindDoc="0" locked="0" layoutInCell="1" allowOverlap="1" wp14:anchorId="04102127" wp14:editId="79D4795B">
            <wp:simplePos x="0" y="0"/>
            <wp:positionH relativeFrom="margin">
              <wp:align>right</wp:align>
            </wp:positionH>
            <wp:positionV relativeFrom="paragraph">
              <wp:posOffset>13335</wp:posOffset>
            </wp:positionV>
            <wp:extent cx="1562100" cy="1948180"/>
            <wp:effectExtent l="0" t="0" r="0" b="0"/>
            <wp:wrapSquare wrapText="bothSides"/>
            <wp:docPr id="6" name="Picture 6" descr="100 câu trắc nghiệm Động học chất điểm có lời giải chi tiết (nâng cao - phần 3) | Bài tập Vật Lí 10 có đáp án và lời giải chi tiế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100 câu trắc nghiệm Động học chất điểm có lời giải chi tiết (nâng cao - phần 3) | Bài tập Vật Lí 10 có đáp án và lời giải chi tiết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1948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AFC974E" w14:textId="77777777" w:rsidR="00AA77CA" w:rsidRDefault="007E4085" w:rsidP="00110DC0">
      <w:pPr>
        <w:pStyle w:val="NormalWeb"/>
        <w:spacing w:before="0" w:beforeAutospacing="0" w:after="0" w:afterAutospacing="0"/>
        <w:jc w:val="both"/>
        <w:rPr>
          <w:color w:val="000000"/>
          <w:sz w:val="26"/>
          <w:szCs w:val="26"/>
        </w:rPr>
      </w:pPr>
      <w:r w:rsidRPr="000017C4">
        <w:rPr>
          <w:b/>
          <w:color w:val="000000"/>
          <w:sz w:val="26"/>
          <w:szCs w:val="26"/>
        </w:rPr>
        <w:t xml:space="preserve">Bài </w:t>
      </w:r>
      <w:r w:rsidR="006D36ED" w:rsidRPr="000017C4">
        <w:rPr>
          <w:b/>
          <w:color w:val="000000"/>
          <w:sz w:val="26"/>
          <w:szCs w:val="26"/>
        </w:rPr>
        <w:t>3</w:t>
      </w:r>
      <w:r w:rsidRPr="000017C4">
        <w:rPr>
          <w:b/>
          <w:color w:val="000000"/>
          <w:sz w:val="26"/>
          <w:szCs w:val="26"/>
        </w:rPr>
        <w:t xml:space="preserve"> (2 điểm):</w:t>
      </w:r>
      <w:r w:rsidR="00110DC0">
        <w:rPr>
          <w:color w:val="000000"/>
          <w:sz w:val="26"/>
          <w:szCs w:val="26"/>
        </w:rPr>
        <w:t xml:space="preserve"> </w:t>
      </w:r>
    </w:p>
    <w:p w14:paraId="774575A8" w14:textId="77777777" w:rsidR="003B70C7" w:rsidRPr="00505D42" w:rsidRDefault="003B70C7" w:rsidP="005C441E">
      <w:pPr>
        <w:pStyle w:val="NormalWeb"/>
        <w:spacing w:before="0" w:beforeAutospacing="0" w:after="0" w:afterAutospacing="0"/>
        <w:ind w:firstLine="567"/>
        <w:jc w:val="both"/>
        <w:rPr>
          <w:color w:val="000000"/>
          <w:sz w:val="26"/>
          <w:szCs w:val="26"/>
        </w:rPr>
      </w:pPr>
      <w:r w:rsidRPr="00505D42">
        <w:rPr>
          <w:color w:val="000000"/>
          <w:sz w:val="26"/>
          <w:szCs w:val="26"/>
        </w:rPr>
        <w:t>Một sợi dây không dãn dài </w:t>
      </w:r>
      <w:r w:rsidRPr="00505D42">
        <w:rPr>
          <w:i/>
          <w:iCs/>
          <w:color w:val="000000"/>
          <w:sz w:val="26"/>
          <w:szCs w:val="26"/>
        </w:rPr>
        <w:t>l</w:t>
      </w:r>
      <w:r w:rsidRPr="00505D42">
        <w:rPr>
          <w:color w:val="000000"/>
          <w:sz w:val="26"/>
          <w:szCs w:val="26"/>
        </w:rPr>
        <w:t> = 1m, một đầu giữ cố định ở O cách mặt đất 25m còn đầu kia buộc vào viên bi. Cho viên bi quay tròn đều trong mặt phẳng thẳng đứng với tốc độ góc ω = 20 (rad/s). Khi dây nằm ngang và vật đi xuống thì dây đứt. Lấy g = 10m/s</w:t>
      </w:r>
      <w:r w:rsidRPr="00505D42">
        <w:rPr>
          <w:color w:val="000000"/>
          <w:sz w:val="26"/>
          <w:szCs w:val="26"/>
          <w:vertAlign w:val="superscript"/>
        </w:rPr>
        <w:t>2</w:t>
      </w:r>
      <w:r w:rsidRPr="00505D42">
        <w:rPr>
          <w:color w:val="000000"/>
          <w:sz w:val="26"/>
          <w:szCs w:val="26"/>
        </w:rPr>
        <w:t>. T</w:t>
      </w:r>
      <w:r w:rsidR="009B07BD">
        <w:rPr>
          <w:color w:val="000000"/>
          <w:sz w:val="26"/>
          <w:szCs w:val="26"/>
        </w:rPr>
        <w:t>ính t</w:t>
      </w:r>
      <w:r w:rsidRPr="00505D42">
        <w:rPr>
          <w:color w:val="000000"/>
          <w:sz w:val="26"/>
          <w:szCs w:val="26"/>
        </w:rPr>
        <w:t xml:space="preserve">hời gian để viên bi chạm đất kể từ lúc dây đứt và </w:t>
      </w:r>
      <w:r w:rsidR="009B07BD">
        <w:rPr>
          <w:color w:val="000000"/>
          <w:sz w:val="26"/>
          <w:szCs w:val="26"/>
        </w:rPr>
        <w:t>vận tốc viên bi lúc chạm đất?</w:t>
      </w:r>
    </w:p>
    <w:p w14:paraId="3EBFA4A5" w14:textId="77777777" w:rsidR="007E4085" w:rsidRDefault="007E4085" w:rsidP="00110DC0">
      <w:pPr>
        <w:pStyle w:val="NormalWeb"/>
        <w:shd w:val="clear" w:color="auto" w:fill="FFFFFF"/>
        <w:spacing w:before="0" w:beforeAutospacing="0" w:after="0" w:afterAutospacing="0"/>
        <w:ind w:right="48"/>
        <w:jc w:val="both"/>
        <w:rPr>
          <w:b/>
          <w:bCs/>
          <w:color w:val="000000"/>
          <w:sz w:val="26"/>
          <w:szCs w:val="26"/>
        </w:rPr>
      </w:pPr>
    </w:p>
    <w:p w14:paraId="591C1619" w14:textId="77777777" w:rsidR="00110DC0" w:rsidRDefault="00110DC0" w:rsidP="006D36ED">
      <w:pPr>
        <w:pStyle w:val="NormalWeb"/>
        <w:shd w:val="clear" w:color="auto" w:fill="FFFFFF"/>
        <w:spacing w:before="0" w:beforeAutospacing="0" w:after="0" w:afterAutospacing="0"/>
        <w:ind w:right="48"/>
        <w:jc w:val="both"/>
        <w:rPr>
          <w:b/>
          <w:bCs/>
          <w:color w:val="000000"/>
          <w:sz w:val="26"/>
          <w:szCs w:val="26"/>
        </w:rPr>
      </w:pPr>
    </w:p>
    <w:p w14:paraId="324C52A8" w14:textId="7E163AAB" w:rsidR="00326488" w:rsidRDefault="00326488" w:rsidP="00110DC0">
      <w:pPr>
        <w:pStyle w:val="NormalWeb"/>
        <w:spacing w:before="0" w:beforeAutospacing="0" w:after="0" w:afterAutospacing="0"/>
        <w:jc w:val="both"/>
        <w:rPr>
          <w:color w:val="000000"/>
          <w:sz w:val="26"/>
          <w:szCs w:val="26"/>
        </w:rPr>
      </w:pPr>
    </w:p>
    <w:p w14:paraId="350BB5E6" w14:textId="77777777" w:rsidR="00AA77CA" w:rsidRDefault="006D36ED" w:rsidP="00110DC0">
      <w:pPr>
        <w:pStyle w:val="NormalWeb"/>
        <w:spacing w:before="0" w:beforeAutospacing="0" w:after="0" w:afterAutospacing="0"/>
        <w:jc w:val="both"/>
        <w:rPr>
          <w:color w:val="000000"/>
          <w:sz w:val="26"/>
          <w:szCs w:val="26"/>
        </w:rPr>
      </w:pPr>
      <w:r w:rsidRPr="000017C4">
        <w:rPr>
          <w:b/>
          <w:color w:val="000000"/>
          <w:sz w:val="26"/>
          <w:szCs w:val="26"/>
        </w:rPr>
        <w:t>Bài 4 (</w:t>
      </w:r>
      <w:r w:rsidR="00881350" w:rsidRPr="000017C4">
        <w:rPr>
          <w:b/>
          <w:color w:val="000000"/>
          <w:sz w:val="26"/>
          <w:szCs w:val="26"/>
        </w:rPr>
        <w:t>1</w:t>
      </w:r>
      <w:r w:rsidRPr="000017C4">
        <w:rPr>
          <w:b/>
          <w:color w:val="000000"/>
          <w:sz w:val="26"/>
          <w:szCs w:val="26"/>
        </w:rPr>
        <w:t xml:space="preserve"> điểm):</w:t>
      </w:r>
      <w:r w:rsidR="00110DC0">
        <w:rPr>
          <w:color w:val="000000"/>
          <w:sz w:val="26"/>
          <w:szCs w:val="26"/>
        </w:rPr>
        <w:t xml:space="preserve"> </w:t>
      </w:r>
    </w:p>
    <w:p w14:paraId="1D4DFB3E" w14:textId="77777777" w:rsidR="006D36ED" w:rsidRDefault="006D36ED" w:rsidP="005C441E">
      <w:pPr>
        <w:pStyle w:val="NormalWeb"/>
        <w:spacing w:before="0" w:beforeAutospacing="0" w:after="0" w:afterAutospacing="0"/>
        <w:ind w:firstLine="567"/>
        <w:jc w:val="both"/>
        <w:rPr>
          <w:color w:val="000000"/>
          <w:sz w:val="26"/>
          <w:szCs w:val="26"/>
        </w:rPr>
      </w:pPr>
      <w:r w:rsidRPr="00505D42">
        <w:rPr>
          <w:color w:val="000000"/>
          <w:sz w:val="26"/>
          <w:szCs w:val="26"/>
        </w:rPr>
        <w:t xml:space="preserve">Các giọt nước mưa rơi khỏi một đám mây </w:t>
      </w:r>
      <w:r w:rsidR="00881350">
        <w:rPr>
          <w:color w:val="000000"/>
          <w:sz w:val="26"/>
          <w:szCs w:val="26"/>
        </w:rPr>
        <w:t>với vận tốc ban đầu bằng không, theo phương thẳng đứng</w:t>
      </w:r>
      <w:r w:rsidRPr="00505D42">
        <w:rPr>
          <w:color w:val="000000"/>
          <w:sz w:val="26"/>
          <w:szCs w:val="26"/>
        </w:rPr>
        <w:t xml:space="preserve">. Biết đám mây ở độ cao đủ lớn, coi </w:t>
      </w:r>
      <w:r>
        <w:rPr>
          <w:color w:val="000000"/>
          <w:sz w:val="26"/>
          <w:szCs w:val="26"/>
        </w:rPr>
        <w:t xml:space="preserve">gia tốc rơi tự do không đổi và bằng </w:t>
      </w:r>
      <w:r w:rsidRPr="00505D42">
        <w:rPr>
          <w:color w:val="000000"/>
          <w:sz w:val="26"/>
          <w:szCs w:val="26"/>
        </w:rPr>
        <w:t>10m/s</w:t>
      </w:r>
      <w:r w:rsidRPr="00E22751">
        <w:rPr>
          <w:color w:val="000000"/>
          <w:sz w:val="26"/>
          <w:szCs w:val="26"/>
          <w:vertAlign w:val="superscript"/>
        </w:rPr>
        <w:t>2</w:t>
      </w:r>
      <w:r>
        <w:rPr>
          <w:color w:val="000000"/>
          <w:sz w:val="26"/>
          <w:szCs w:val="26"/>
        </w:rPr>
        <w:t>.</w:t>
      </w:r>
      <w:r w:rsidR="00881350"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t>Giả sử</w:t>
      </w:r>
      <w:r w:rsidR="00337999">
        <w:rPr>
          <w:color w:val="000000"/>
          <w:sz w:val="26"/>
          <w:szCs w:val="26"/>
        </w:rPr>
        <w:t>,</w:t>
      </w:r>
      <w:r w:rsidRPr="00505D42">
        <w:rPr>
          <w:color w:val="000000"/>
          <w:sz w:val="26"/>
          <w:szCs w:val="26"/>
        </w:rPr>
        <w:t xml:space="preserve"> giọt nước mưa </w:t>
      </w:r>
      <w:r>
        <w:rPr>
          <w:color w:val="000000"/>
          <w:sz w:val="26"/>
          <w:szCs w:val="26"/>
        </w:rPr>
        <w:t xml:space="preserve">khi </w:t>
      </w:r>
      <w:r w:rsidRPr="00505D42">
        <w:rPr>
          <w:color w:val="000000"/>
          <w:sz w:val="26"/>
          <w:szCs w:val="26"/>
        </w:rPr>
        <w:t xml:space="preserve">rơi chịu </w:t>
      </w:r>
      <w:r w:rsidR="00337999">
        <w:rPr>
          <w:color w:val="000000"/>
          <w:sz w:val="26"/>
          <w:szCs w:val="26"/>
        </w:rPr>
        <w:t xml:space="preserve">thêm tác dụng của </w:t>
      </w:r>
      <w:r w:rsidRPr="00505D42">
        <w:rPr>
          <w:color w:val="000000"/>
          <w:sz w:val="26"/>
          <w:szCs w:val="26"/>
        </w:rPr>
        <w:t xml:space="preserve">lực cản không khí </w:t>
      </w:r>
      <w:r>
        <w:rPr>
          <w:color w:val="000000"/>
          <w:sz w:val="26"/>
          <w:szCs w:val="26"/>
        </w:rPr>
        <w:t xml:space="preserve">ngược chiều chuyển động với độ lớn </w:t>
      </w:r>
      <w:r w:rsidRPr="00505D42">
        <w:rPr>
          <w:color w:val="000000"/>
          <w:sz w:val="26"/>
          <w:szCs w:val="26"/>
        </w:rPr>
        <w:t xml:space="preserve">là </w:t>
      </w:r>
      <w:r w:rsidRPr="00296784">
        <w:rPr>
          <w:color w:val="000000"/>
          <w:position w:val="-14"/>
          <w:sz w:val="26"/>
          <w:szCs w:val="26"/>
        </w:rPr>
        <w:object w:dxaOrig="900" w:dyaOrig="400" w14:anchorId="67408DFE">
          <v:shape id="_x0000_i1026" type="#_x0000_t75" style="width:45pt;height:20.25pt" o:ole="">
            <v:imagedata r:id="rId11" o:title=""/>
          </v:shape>
          <o:OLEObject Type="Embed" ProgID="Equation.DSMT4" ShapeID="_x0000_i1026" DrawAspect="Content" ObjectID="_1677091964" r:id="rId12"/>
        </w:object>
      </w:r>
      <w:r w:rsidRPr="00505D42">
        <w:rPr>
          <w:color w:val="000000"/>
          <w:sz w:val="26"/>
          <w:szCs w:val="26"/>
        </w:rPr>
        <w:t xml:space="preserve"> (với k là hằng số</w:t>
      </w:r>
      <w:r>
        <w:rPr>
          <w:color w:val="000000"/>
          <w:sz w:val="26"/>
          <w:szCs w:val="26"/>
        </w:rPr>
        <w:t xml:space="preserve"> dương</w:t>
      </w:r>
      <w:r w:rsidRPr="00505D42">
        <w:rPr>
          <w:color w:val="000000"/>
          <w:sz w:val="26"/>
          <w:szCs w:val="26"/>
        </w:rPr>
        <w:t xml:space="preserve">, v là </w:t>
      </w:r>
      <w:r>
        <w:rPr>
          <w:color w:val="000000"/>
          <w:sz w:val="26"/>
          <w:szCs w:val="26"/>
        </w:rPr>
        <w:t>tốc độ</w:t>
      </w:r>
      <w:r w:rsidRPr="00505D42">
        <w:rPr>
          <w:color w:val="000000"/>
          <w:sz w:val="26"/>
          <w:szCs w:val="26"/>
        </w:rPr>
        <w:t xml:space="preserve"> của giọt nước </w:t>
      </w:r>
      <w:r>
        <w:rPr>
          <w:color w:val="000000"/>
          <w:sz w:val="26"/>
          <w:szCs w:val="26"/>
        </w:rPr>
        <w:t xml:space="preserve">mưa </w:t>
      </w:r>
      <w:r w:rsidRPr="00505D42">
        <w:rPr>
          <w:color w:val="000000"/>
          <w:sz w:val="26"/>
          <w:szCs w:val="26"/>
        </w:rPr>
        <w:t xml:space="preserve">đối với đất). Tại lúc gia tốc của </w:t>
      </w:r>
      <w:r w:rsidR="00884994">
        <w:rPr>
          <w:color w:val="000000"/>
          <w:sz w:val="26"/>
          <w:szCs w:val="26"/>
        </w:rPr>
        <w:t>giọt mưa</w:t>
      </w:r>
      <w:r w:rsidRPr="00505D42">
        <w:rPr>
          <w:color w:val="000000"/>
          <w:sz w:val="26"/>
          <w:szCs w:val="26"/>
        </w:rPr>
        <w:t xml:space="preserve"> đạt tới </w:t>
      </w:r>
      <w:r>
        <w:rPr>
          <w:color w:val="000000"/>
          <w:sz w:val="26"/>
          <w:szCs w:val="26"/>
        </w:rPr>
        <w:t>độ lớn</w:t>
      </w:r>
      <w:r w:rsidRPr="00505D42">
        <w:rPr>
          <w:color w:val="000000"/>
          <w:sz w:val="26"/>
          <w:szCs w:val="26"/>
        </w:rPr>
        <w:t xml:space="preserve"> a=6m/s</w:t>
      </w:r>
      <w:r w:rsidRPr="00505D42">
        <w:rPr>
          <w:color w:val="000000"/>
          <w:sz w:val="26"/>
          <w:szCs w:val="26"/>
          <w:vertAlign w:val="superscript"/>
        </w:rPr>
        <w:t>2</w:t>
      </w:r>
      <w:r w:rsidRPr="00505D42">
        <w:rPr>
          <w:color w:val="000000"/>
          <w:sz w:val="26"/>
          <w:szCs w:val="26"/>
        </w:rPr>
        <w:t xml:space="preserve"> thì vận tốc của nó </w:t>
      </w:r>
      <w:r>
        <w:rPr>
          <w:color w:val="000000"/>
          <w:sz w:val="26"/>
          <w:szCs w:val="26"/>
        </w:rPr>
        <w:t>là</w:t>
      </w:r>
      <w:r w:rsidRPr="00505D42">
        <w:rPr>
          <w:color w:val="000000"/>
          <w:sz w:val="26"/>
          <w:szCs w:val="26"/>
        </w:rPr>
        <w:t xml:space="preserve"> v=12m/s. Khi xuống tới gần mặt đất, thì giọt nước mưa rơi với vận tốc không đổi v’, lúc này giọt nước </w:t>
      </w:r>
      <w:r w:rsidR="00884994">
        <w:rPr>
          <w:color w:val="000000"/>
          <w:sz w:val="26"/>
          <w:szCs w:val="26"/>
        </w:rPr>
        <w:t xml:space="preserve">mưa </w:t>
      </w:r>
      <w:r w:rsidRPr="00505D42">
        <w:rPr>
          <w:color w:val="000000"/>
          <w:sz w:val="26"/>
          <w:szCs w:val="26"/>
        </w:rPr>
        <w:t>trượt vào tấm kính thẳng đứng ở cửa bên của một ô tô đang chuyển động thẳng đều theo phương ngang, giọt mưa để lại trên kính một vết nước hợp với phương thẳng đứng một góc 30</w:t>
      </w:r>
      <w:r w:rsidRPr="009C6BEE">
        <w:rPr>
          <w:color w:val="000000"/>
          <w:sz w:val="26"/>
          <w:szCs w:val="26"/>
          <w:vertAlign w:val="superscript"/>
        </w:rPr>
        <w:t>0</w:t>
      </w:r>
      <w:r>
        <w:rPr>
          <w:color w:val="000000"/>
          <w:sz w:val="26"/>
          <w:szCs w:val="26"/>
        </w:rPr>
        <w:t>. X</w:t>
      </w:r>
      <w:r w:rsidRPr="00505D42">
        <w:rPr>
          <w:color w:val="000000"/>
          <w:sz w:val="26"/>
          <w:szCs w:val="26"/>
        </w:rPr>
        <w:t xml:space="preserve">em vận tốc giọt nước theo phương thẳng đứng khi trượt trên kính vẫn là v’. </w:t>
      </w:r>
      <w:r>
        <w:rPr>
          <w:color w:val="000000"/>
          <w:sz w:val="26"/>
          <w:szCs w:val="26"/>
        </w:rPr>
        <w:t>C</w:t>
      </w:r>
      <w:r w:rsidRPr="00505D42">
        <w:rPr>
          <w:color w:val="000000"/>
          <w:sz w:val="26"/>
          <w:szCs w:val="26"/>
        </w:rPr>
        <w:t>ho biết người lái xe có vi phạm luật</w:t>
      </w:r>
      <w:r>
        <w:rPr>
          <w:color w:val="000000"/>
          <w:sz w:val="26"/>
          <w:szCs w:val="26"/>
        </w:rPr>
        <w:t xml:space="preserve"> </w:t>
      </w:r>
      <w:r w:rsidRPr="00505D42">
        <w:rPr>
          <w:color w:val="000000"/>
          <w:sz w:val="26"/>
          <w:szCs w:val="26"/>
        </w:rPr>
        <w:t xml:space="preserve">giao thông vì lỗi vượt quá tốc độ quy định không? Biết tốc độ tối đa cho phép của ô tô </w:t>
      </w:r>
      <w:r>
        <w:rPr>
          <w:color w:val="000000"/>
          <w:sz w:val="26"/>
          <w:szCs w:val="26"/>
        </w:rPr>
        <w:t xml:space="preserve">trên đoạn đường này là </w:t>
      </w:r>
      <w:r w:rsidRPr="00505D42">
        <w:rPr>
          <w:color w:val="000000"/>
          <w:sz w:val="26"/>
          <w:szCs w:val="26"/>
        </w:rPr>
        <w:t>70 (km/h).</w:t>
      </w:r>
    </w:p>
    <w:p w14:paraId="53AC4653" w14:textId="77777777" w:rsidR="00326488" w:rsidRDefault="00326488" w:rsidP="00110DC0">
      <w:pPr>
        <w:pStyle w:val="NormalWeb"/>
        <w:spacing w:before="0" w:beforeAutospacing="0" w:after="0" w:afterAutospacing="0"/>
        <w:jc w:val="both"/>
        <w:rPr>
          <w:color w:val="000000"/>
          <w:sz w:val="26"/>
          <w:szCs w:val="26"/>
        </w:rPr>
      </w:pPr>
    </w:p>
    <w:p w14:paraId="1312BEF6" w14:textId="77777777" w:rsidR="006D36ED" w:rsidRDefault="00110DC0" w:rsidP="00110DC0">
      <w:pPr>
        <w:pStyle w:val="NormalWeb"/>
        <w:spacing w:before="0" w:beforeAutospacing="0" w:after="0" w:afterAutospacing="0"/>
        <w:jc w:val="both"/>
        <w:rPr>
          <w:color w:val="000000"/>
          <w:sz w:val="26"/>
          <w:szCs w:val="26"/>
        </w:rPr>
      </w:pPr>
      <w:r w:rsidRPr="00505D42">
        <w:rPr>
          <w:noProof/>
          <w:sz w:val="26"/>
          <w:szCs w:val="26"/>
        </w:rPr>
        <w:drawing>
          <wp:anchor distT="0" distB="0" distL="114300" distR="114300" simplePos="0" relativeHeight="251661312" behindDoc="0" locked="0" layoutInCell="1" allowOverlap="1" wp14:anchorId="329445E1" wp14:editId="7D49A532">
            <wp:simplePos x="0" y="0"/>
            <wp:positionH relativeFrom="margin">
              <wp:posOffset>5399405</wp:posOffset>
            </wp:positionH>
            <wp:positionV relativeFrom="paragraph">
              <wp:posOffset>137795</wp:posOffset>
            </wp:positionV>
            <wp:extent cx="1095375" cy="1561465"/>
            <wp:effectExtent l="0" t="0" r="9525" b="635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789" t="4167" r="2429" b="3526"/>
                    <a:stretch/>
                  </pic:blipFill>
                  <pic:spPr bwMode="auto">
                    <a:xfrm>
                      <a:off x="0" y="0"/>
                      <a:ext cx="1095375" cy="156146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134B0EB" w14:textId="77777777" w:rsidR="00AA77CA" w:rsidRDefault="007E4085" w:rsidP="000017C4">
      <w:pPr>
        <w:pStyle w:val="NormalWeb"/>
        <w:spacing w:before="0" w:beforeAutospacing="0" w:after="0" w:afterAutospacing="0"/>
        <w:rPr>
          <w:b/>
          <w:color w:val="000000"/>
          <w:sz w:val="26"/>
          <w:szCs w:val="26"/>
        </w:rPr>
      </w:pPr>
      <w:r w:rsidRPr="000017C4">
        <w:rPr>
          <w:b/>
          <w:color w:val="000000"/>
          <w:sz w:val="26"/>
          <w:szCs w:val="26"/>
        </w:rPr>
        <w:t>Bài 5 (1 điểm):</w:t>
      </w:r>
      <w:r w:rsidR="000017C4">
        <w:rPr>
          <w:b/>
          <w:color w:val="000000"/>
          <w:sz w:val="26"/>
          <w:szCs w:val="26"/>
        </w:rPr>
        <w:t xml:space="preserve"> </w:t>
      </w:r>
    </w:p>
    <w:p w14:paraId="6D740122" w14:textId="77777777" w:rsidR="00323F70" w:rsidRPr="001A1BE8" w:rsidRDefault="007E4085" w:rsidP="005C441E">
      <w:pPr>
        <w:pStyle w:val="NormalWeb"/>
        <w:spacing w:before="0" w:beforeAutospacing="0" w:after="0" w:afterAutospacing="0"/>
        <w:ind w:firstLine="567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 xml:space="preserve">Cho ba lực </w:t>
      </w:r>
      <w:r w:rsidRPr="007E4085">
        <w:rPr>
          <w:color w:val="000000"/>
          <w:position w:val="-12"/>
          <w:sz w:val="26"/>
          <w:szCs w:val="26"/>
        </w:rPr>
        <w:object w:dxaOrig="340" w:dyaOrig="400" w14:anchorId="0D5374EA">
          <v:shape id="_x0000_i1027" type="#_x0000_t75" style="width:16.5pt;height:20.25pt" o:ole="">
            <v:imagedata r:id="rId14" o:title=""/>
          </v:shape>
          <o:OLEObject Type="Embed" ProgID="Equation.DSMT4" ShapeID="_x0000_i1027" DrawAspect="Content" ObjectID="_1677091965" r:id="rId15"/>
        </w:object>
      </w:r>
      <w:r w:rsidRPr="007E4085">
        <w:rPr>
          <w:color w:val="000000"/>
          <w:position w:val="-12"/>
          <w:sz w:val="26"/>
          <w:szCs w:val="26"/>
        </w:rPr>
        <w:object w:dxaOrig="360" w:dyaOrig="400" w14:anchorId="55B8F153">
          <v:shape id="_x0000_i1028" type="#_x0000_t75" style="width:18pt;height:20.25pt" o:ole="">
            <v:imagedata r:id="rId16" o:title=""/>
          </v:shape>
          <o:OLEObject Type="Embed" ProgID="Equation.DSMT4" ShapeID="_x0000_i1028" DrawAspect="Content" ObjectID="_1677091966" r:id="rId17"/>
        </w:object>
      </w:r>
      <w:r w:rsidRPr="007E4085">
        <w:rPr>
          <w:color w:val="000000"/>
          <w:position w:val="-12"/>
          <w:sz w:val="26"/>
          <w:szCs w:val="26"/>
        </w:rPr>
        <w:object w:dxaOrig="360" w:dyaOrig="400" w14:anchorId="330EDF76">
          <v:shape id="_x0000_i1029" type="#_x0000_t75" style="width:18pt;height:20.25pt" o:ole="">
            <v:imagedata r:id="rId18" o:title=""/>
          </v:shape>
          <o:OLEObject Type="Embed" ProgID="Equation.DSMT4" ShapeID="_x0000_i1029" DrawAspect="Content" ObjectID="_1677091967" r:id="rId19"/>
        </w:object>
      </w:r>
      <w:r w:rsidRPr="00505D42">
        <w:rPr>
          <w:color w:val="000000"/>
          <w:sz w:val="26"/>
          <w:szCs w:val="26"/>
        </w:rPr>
        <w:t xml:space="preserve"> </w:t>
      </w:r>
      <w:r>
        <w:rPr>
          <w:color w:val="000000"/>
          <w:sz w:val="26"/>
          <w:szCs w:val="26"/>
        </w:rPr>
        <w:t>như hình vẽ</w:t>
      </w:r>
      <w:r w:rsidR="00323F70" w:rsidRPr="00505D42">
        <w:rPr>
          <w:color w:val="000000"/>
          <w:sz w:val="26"/>
          <w:szCs w:val="26"/>
        </w:rPr>
        <w:t>.</w:t>
      </w:r>
      <w:r w:rsidR="001A1BE8">
        <w:rPr>
          <w:color w:val="000000"/>
          <w:sz w:val="26"/>
          <w:szCs w:val="26"/>
        </w:rPr>
        <w:t xml:space="preserve"> Tìm hợp lực của chúng biết ba lực có độ lớn bằng nhau F</w:t>
      </w:r>
      <w:r w:rsidR="001A1BE8">
        <w:rPr>
          <w:color w:val="000000"/>
          <w:sz w:val="26"/>
          <w:szCs w:val="26"/>
          <w:vertAlign w:val="subscript"/>
        </w:rPr>
        <w:t>1</w:t>
      </w:r>
      <w:r w:rsidR="001A1BE8">
        <w:rPr>
          <w:color w:val="000000"/>
          <w:sz w:val="26"/>
          <w:szCs w:val="26"/>
        </w:rPr>
        <w:t>=F</w:t>
      </w:r>
      <w:r w:rsidR="001A1BE8">
        <w:rPr>
          <w:color w:val="000000"/>
          <w:sz w:val="26"/>
          <w:szCs w:val="26"/>
          <w:vertAlign w:val="subscript"/>
        </w:rPr>
        <w:t>2</w:t>
      </w:r>
      <w:r w:rsidR="001A1BE8">
        <w:rPr>
          <w:color w:val="000000"/>
          <w:sz w:val="26"/>
          <w:szCs w:val="26"/>
        </w:rPr>
        <w:t>=F</w:t>
      </w:r>
      <w:r w:rsidR="001A1BE8">
        <w:rPr>
          <w:color w:val="000000"/>
          <w:sz w:val="26"/>
          <w:szCs w:val="26"/>
          <w:vertAlign w:val="subscript"/>
        </w:rPr>
        <w:t>3</w:t>
      </w:r>
      <w:r w:rsidR="001A1BE8">
        <w:rPr>
          <w:color w:val="000000"/>
          <w:sz w:val="26"/>
          <w:szCs w:val="26"/>
        </w:rPr>
        <w:t>=10N.</w:t>
      </w:r>
    </w:p>
    <w:p w14:paraId="165C666C" w14:textId="77777777" w:rsidR="00323F70" w:rsidRDefault="00323F70" w:rsidP="006D36ED">
      <w:pPr>
        <w:shd w:val="clear" w:color="auto" w:fill="FFFFFF"/>
        <w:spacing w:after="0" w:line="240" w:lineRule="auto"/>
        <w:rPr>
          <w:rFonts w:ascii="Times New Roman" w:hAnsi="Times New Roman" w:cs="Times New Roman"/>
          <w:noProof/>
          <w:sz w:val="26"/>
          <w:szCs w:val="26"/>
        </w:rPr>
      </w:pPr>
      <w:r w:rsidRPr="00505D42">
        <w:rPr>
          <w:rFonts w:ascii="Times New Roman" w:eastAsia="Times New Roman" w:hAnsi="Times New Roman" w:cs="Times New Roman"/>
          <w:noProof/>
          <w:color w:val="000000"/>
          <w:sz w:val="26"/>
          <w:szCs w:val="26"/>
        </w:rPr>
        <w:lastRenderedPageBreak/>
        <mc:AlternateContent>
          <mc:Choice Requires="wps">
            <w:drawing>
              <wp:inline distT="0" distB="0" distL="0" distR="0" wp14:anchorId="5C9F7154" wp14:editId="6BCB9DF2">
                <wp:extent cx="304800" cy="304800"/>
                <wp:effectExtent l="0" t="0" r="0" b="0"/>
                <wp:docPr id="325" name="AutoShape 1" descr="Để học tốt Vật Lý 10 nâng cao | Giải bài tập Vật Lý 10 nâng cao Bai 5 Trang 63 Sgk Vat Ly 10 Nang Cao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048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15="http://schemas.microsoft.com/office/word/2012/wordml" xmlns:cx="http://schemas.microsoft.com/office/drawing/2014/chartex">
            <w:pict>
              <v:rect w14:anchorId="0D60351B" id="AutoShape 1" o:spid="_x0000_s1026" alt="Để học tốt Vật Lý 10 nâng cao | Giải bài tập Vật Lý 10 nâng cao Bai 5 Trang 63 Sgk Vat Ly 10 Nang Cao" style="width:24pt;height:24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" filled="f" stroked="f">
                <o:lock v:ext="edit" aspectratio="t"/>
                <w10:anchorlock/>
              </v:rect>
            </w:pict>
          </mc:Fallback>
        </mc:AlternateContent>
      </w:r>
      <w:r w:rsidRPr="00505D42">
        <w:rPr>
          <w:rFonts w:ascii="Times New Roman" w:hAnsi="Times New Roman" w:cs="Times New Roman"/>
          <w:noProof/>
          <w:sz w:val="26"/>
          <w:szCs w:val="26"/>
        </w:rPr>
        <w:t xml:space="preserve"> </w:t>
      </w:r>
    </w:p>
    <w:p w14:paraId="71D1F474" w14:textId="77777777" w:rsidR="001A1BE8" w:rsidRDefault="001A1BE8" w:rsidP="006D36ED">
      <w:pPr>
        <w:shd w:val="clear" w:color="auto" w:fill="FFFFFF"/>
        <w:spacing w:after="0" w:line="240" w:lineRule="auto"/>
        <w:rPr>
          <w:rFonts w:ascii="Times New Roman" w:hAnsi="Times New Roman" w:cs="Times New Roman"/>
          <w:noProof/>
          <w:sz w:val="26"/>
          <w:szCs w:val="26"/>
        </w:rPr>
      </w:pPr>
    </w:p>
    <w:p w14:paraId="1E9C0153" w14:textId="77777777" w:rsidR="00110DC0" w:rsidRDefault="00110DC0" w:rsidP="006D36ED">
      <w:pPr>
        <w:shd w:val="clear" w:color="auto" w:fill="FFFFFF"/>
        <w:spacing w:after="0" w:line="240" w:lineRule="auto"/>
        <w:rPr>
          <w:rFonts w:ascii="Times New Roman" w:hAnsi="Times New Roman" w:cs="Times New Roman"/>
          <w:noProof/>
          <w:sz w:val="26"/>
          <w:szCs w:val="26"/>
        </w:rPr>
      </w:pPr>
    </w:p>
    <w:p w14:paraId="61EB984E" w14:textId="77777777" w:rsidR="00110DC0" w:rsidRDefault="00110DC0" w:rsidP="006D36ED">
      <w:pPr>
        <w:shd w:val="clear" w:color="auto" w:fill="FFFFFF"/>
        <w:spacing w:after="0" w:line="240" w:lineRule="auto"/>
        <w:rPr>
          <w:rFonts w:ascii="Times New Roman" w:hAnsi="Times New Roman" w:cs="Times New Roman"/>
          <w:noProof/>
          <w:sz w:val="26"/>
          <w:szCs w:val="26"/>
        </w:rPr>
      </w:pPr>
    </w:p>
    <w:p w14:paraId="263EC94C" w14:textId="77777777" w:rsidR="00110DC0" w:rsidRDefault="00110DC0" w:rsidP="006D36ED">
      <w:pPr>
        <w:shd w:val="clear" w:color="auto" w:fill="FFFFFF"/>
        <w:spacing w:after="0" w:line="240" w:lineRule="auto"/>
        <w:rPr>
          <w:rFonts w:ascii="Times New Roman" w:hAnsi="Times New Roman" w:cs="Times New Roman"/>
          <w:noProof/>
          <w:sz w:val="26"/>
          <w:szCs w:val="26"/>
        </w:rPr>
      </w:pPr>
    </w:p>
    <w:p w14:paraId="51BD1DBC" w14:textId="77777777" w:rsidR="001A1BE8" w:rsidRDefault="001A1BE8" w:rsidP="006D36ED">
      <w:pPr>
        <w:shd w:val="clear" w:color="auto" w:fill="FFFFFF"/>
        <w:spacing w:after="0" w:line="240" w:lineRule="auto"/>
        <w:rPr>
          <w:rFonts w:ascii="Times New Roman" w:hAnsi="Times New Roman" w:cs="Times New Roman"/>
          <w:noProof/>
          <w:sz w:val="26"/>
          <w:szCs w:val="26"/>
        </w:rPr>
      </w:pPr>
    </w:p>
    <w:p w14:paraId="5F2A86D1" w14:textId="77777777" w:rsidR="001A1BE8" w:rsidRPr="00505D42" w:rsidRDefault="001A1BE8" w:rsidP="006D36ED">
      <w:pPr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</w:p>
    <w:p w14:paraId="7D82F1BD" w14:textId="77777777" w:rsidR="00AA77CA" w:rsidRDefault="001A1BE8" w:rsidP="00110DC0">
      <w:pPr>
        <w:pStyle w:val="NormalWeb"/>
        <w:spacing w:before="0" w:beforeAutospacing="0" w:after="0" w:afterAutospacing="0"/>
        <w:jc w:val="both"/>
        <w:rPr>
          <w:color w:val="000000"/>
          <w:sz w:val="26"/>
          <w:szCs w:val="26"/>
        </w:rPr>
      </w:pPr>
      <w:r w:rsidRPr="000017C4">
        <w:rPr>
          <w:b/>
          <w:color w:val="000000"/>
          <w:sz w:val="26"/>
          <w:szCs w:val="26"/>
        </w:rPr>
        <w:t>Bài 6 (1 điểm):</w:t>
      </w:r>
      <w:r w:rsidR="00110DC0">
        <w:rPr>
          <w:color w:val="000000"/>
          <w:sz w:val="26"/>
          <w:szCs w:val="26"/>
        </w:rPr>
        <w:t xml:space="preserve"> </w:t>
      </w:r>
    </w:p>
    <w:p w14:paraId="2380DC7E" w14:textId="77777777" w:rsidR="00E6443E" w:rsidRPr="00505D42" w:rsidRDefault="001A1BE8" w:rsidP="005C441E">
      <w:pPr>
        <w:pStyle w:val="NormalWeb"/>
        <w:spacing w:before="0" w:beforeAutospacing="0" w:after="0" w:afterAutospacing="0"/>
        <w:ind w:firstLine="567"/>
        <w:jc w:val="both"/>
        <w:rPr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t>Một xe lăn đang đứng yên trên mặt phẳng ngang. Dưới tác dụng của</w:t>
      </w:r>
      <w:r w:rsidR="00E6443E" w:rsidRPr="00505D42">
        <w:rPr>
          <w:color w:val="000000"/>
          <w:sz w:val="26"/>
          <w:szCs w:val="26"/>
        </w:rPr>
        <w:t xml:space="preserve"> lực F không đổi</w:t>
      </w:r>
      <w:r>
        <w:rPr>
          <w:color w:val="000000"/>
          <w:sz w:val="26"/>
          <w:szCs w:val="26"/>
        </w:rPr>
        <w:t>, nằm ngang thì xe lăn đi</w:t>
      </w:r>
      <w:r w:rsidR="00E6443E" w:rsidRPr="00505D42">
        <w:rPr>
          <w:color w:val="000000"/>
          <w:sz w:val="26"/>
          <w:szCs w:val="26"/>
        </w:rPr>
        <w:t xml:space="preserve"> được 2,5 m</w:t>
      </w:r>
      <w:r>
        <w:rPr>
          <w:color w:val="000000"/>
          <w:sz w:val="26"/>
          <w:szCs w:val="26"/>
        </w:rPr>
        <w:t xml:space="preserve"> trong khoảng thời gian t</w:t>
      </w:r>
      <w:r w:rsidR="00E6443E" w:rsidRPr="00505D42">
        <w:rPr>
          <w:color w:val="000000"/>
          <w:sz w:val="26"/>
          <w:szCs w:val="26"/>
        </w:rPr>
        <w:t>. Nếu đặt thêm vật m = 250g lên xe thì cũng trong khoảng th</w:t>
      </w:r>
      <w:r>
        <w:rPr>
          <w:color w:val="000000"/>
          <w:sz w:val="26"/>
          <w:szCs w:val="26"/>
        </w:rPr>
        <w:t>ời gian trên xe chỉ đi được 2 m</w:t>
      </w:r>
      <w:r w:rsidR="00706004">
        <w:rPr>
          <w:color w:val="000000"/>
          <w:sz w:val="26"/>
          <w:szCs w:val="26"/>
        </w:rPr>
        <w:t xml:space="preserve"> dưới tác dụng của lực F</w:t>
      </w:r>
      <w:r>
        <w:rPr>
          <w:color w:val="000000"/>
          <w:sz w:val="26"/>
          <w:szCs w:val="26"/>
        </w:rPr>
        <w:t>. Tính</w:t>
      </w:r>
      <w:r w:rsidR="00E6443E" w:rsidRPr="00505D42">
        <w:rPr>
          <w:color w:val="000000"/>
          <w:sz w:val="26"/>
          <w:szCs w:val="26"/>
        </w:rPr>
        <w:t xml:space="preserve"> khối lượng của xe?</w:t>
      </w:r>
    </w:p>
    <w:p w14:paraId="219798EE" w14:textId="77777777" w:rsidR="001A1BE8" w:rsidRDefault="001A1BE8" w:rsidP="00110DC0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bCs/>
          <w:color w:val="008000"/>
          <w:sz w:val="26"/>
          <w:szCs w:val="26"/>
        </w:rPr>
      </w:pPr>
    </w:p>
    <w:p w14:paraId="4FD29D0E" w14:textId="77777777" w:rsidR="00AA77CA" w:rsidRDefault="001A1BE8" w:rsidP="00110DC0">
      <w:pPr>
        <w:pStyle w:val="NormalWeb"/>
        <w:spacing w:before="0" w:beforeAutospacing="0" w:after="0" w:afterAutospacing="0"/>
        <w:jc w:val="both"/>
        <w:rPr>
          <w:color w:val="000000"/>
          <w:sz w:val="26"/>
          <w:szCs w:val="26"/>
        </w:rPr>
      </w:pPr>
      <w:r w:rsidRPr="000017C4">
        <w:rPr>
          <w:b/>
          <w:color w:val="000000"/>
          <w:sz w:val="26"/>
          <w:szCs w:val="26"/>
        </w:rPr>
        <w:t>Bài 7 (1 điểm):</w:t>
      </w:r>
      <w:r w:rsidR="00110DC0">
        <w:rPr>
          <w:color w:val="000000"/>
          <w:sz w:val="26"/>
          <w:szCs w:val="26"/>
        </w:rPr>
        <w:t xml:space="preserve"> </w:t>
      </w:r>
    </w:p>
    <w:p w14:paraId="5DDFFD92" w14:textId="77777777" w:rsidR="009F1CCF" w:rsidRPr="00505D42" w:rsidRDefault="009F1CCF" w:rsidP="005C441E">
      <w:pPr>
        <w:pStyle w:val="NormalWeb"/>
        <w:spacing w:before="0" w:beforeAutospacing="0" w:after="0" w:afterAutospacing="0"/>
        <w:ind w:firstLine="567"/>
        <w:jc w:val="both"/>
        <w:rPr>
          <w:color w:val="000000"/>
          <w:sz w:val="26"/>
          <w:szCs w:val="26"/>
        </w:rPr>
      </w:pPr>
      <w:r w:rsidRPr="00505D42">
        <w:rPr>
          <w:color w:val="000000"/>
          <w:sz w:val="26"/>
          <w:szCs w:val="26"/>
        </w:rPr>
        <w:t xml:space="preserve">Một quả bóng khối lượng 0,5kg đang bay theo phương ngang với vận tốc 20 m/s thì va theo phương vuông góc vào bức tường thẳng đứng và bay ngược trở lại với vận tốc 15 m/s. Thời gian va chạm giữa bóng và tường là 0,02s. </w:t>
      </w:r>
      <w:r w:rsidR="001A1BE8">
        <w:rPr>
          <w:color w:val="000000"/>
          <w:sz w:val="26"/>
          <w:szCs w:val="26"/>
        </w:rPr>
        <w:t xml:space="preserve">Xác định </w:t>
      </w:r>
      <w:r w:rsidR="009D5EF9" w:rsidRPr="00505D42">
        <w:rPr>
          <w:color w:val="000000"/>
          <w:sz w:val="26"/>
          <w:szCs w:val="26"/>
        </w:rPr>
        <w:t xml:space="preserve">hướng và độ lớn </w:t>
      </w:r>
      <w:r w:rsidR="001A1BE8">
        <w:rPr>
          <w:color w:val="000000"/>
          <w:sz w:val="26"/>
          <w:szCs w:val="26"/>
        </w:rPr>
        <w:t>của lực mà bóng tác dụng lên tường</w:t>
      </w:r>
      <w:r w:rsidRPr="00505D42">
        <w:rPr>
          <w:color w:val="000000"/>
          <w:sz w:val="26"/>
          <w:szCs w:val="26"/>
        </w:rPr>
        <w:t>?</w:t>
      </w:r>
    </w:p>
    <w:p w14:paraId="750FC1EC" w14:textId="77777777" w:rsidR="00110DC0" w:rsidRDefault="00110DC0" w:rsidP="00110DC0">
      <w:pPr>
        <w:pStyle w:val="NormalWeb"/>
        <w:spacing w:before="0" w:beforeAutospacing="0" w:after="0" w:afterAutospacing="0"/>
        <w:jc w:val="both"/>
        <w:rPr>
          <w:color w:val="000000"/>
          <w:sz w:val="26"/>
          <w:szCs w:val="26"/>
        </w:rPr>
      </w:pPr>
    </w:p>
    <w:p w14:paraId="788F6C8C" w14:textId="77777777" w:rsidR="00AA77CA" w:rsidRDefault="006D5B7E" w:rsidP="00110DC0">
      <w:pPr>
        <w:pStyle w:val="NormalWeb"/>
        <w:spacing w:before="0" w:beforeAutospacing="0" w:after="0" w:afterAutospacing="0"/>
        <w:jc w:val="both"/>
        <w:rPr>
          <w:color w:val="000000"/>
          <w:sz w:val="26"/>
          <w:szCs w:val="26"/>
        </w:rPr>
      </w:pPr>
      <w:r w:rsidRPr="000017C4">
        <w:rPr>
          <w:b/>
          <w:color w:val="000000"/>
          <w:sz w:val="26"/>
          <w:szCs w:val="26"/>
        </w:rPr>
        <w:t>Bài 8 (1 điểm):</w:t>
      </w:r>
      <w:r w:rsidR="00110DC0">
        <w:rPr>
          <w:color w:val="000000"/>
          <w:sz w:val="26"/>
          <w:szCs w:val="26"/>
        </w:rPr>
        <w:t xml:space="preserve"> </w:t>
      </w:r>
    </w:p>
    <w:p w14:paraId="314433C4" w14:textId="77777777" w:rsidR="000E0631" w:rsidRDefault="00AA77CA" w:rsidP="005C441E">
      <w:pPr>
        <w:pStyle w:val="NormalWeb"/>
        <w:spacing w:before="0" w:beforeAutospacing="0" w:after="0" w:afterAutospacing="0"/>
        <w:ind w:firstLine="567"/>
        <w:jc w:val="both"/>
        <w:rPr>
          <w:color w:val="000000"/>
          <w:sz w:val="26"/>
          <w:szCs w:val="26"/>
        </w:rPr>
      </w:pPr>
      <w:r>
        <w:rPr>
          <w:noProof/>
          <w:color w:val="000000"/>
          <w:sz w:val="26"/>
          <w:szCs w:val="26"/>
        </w:rPr>
        <w:drawing>
          <wp:anchor distT="0" distB="0" distL="114300" distR="114300" simplePos="0" relativeHeight="251680768" behindDoc="0" locked="0" layoutInCell="1" allowOverlap="1" wp14:anchorId="7D774578" wp14:editId="63B116D6">
            <wp:simplePos x="0" y="0"/>
            <wp:positionH relativeFrom="margin">
              <wp:posOffset>4226560</wp:posOffset>
            </wp:positionH>
            <wp:positionV relativeFrom="paragraph">
              <wp:posOffset>9525</wp:posOffset>
            </wp:positionV>
            <wp:extent cx="2362200" cy="1009650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1.PNG"/>
                    <pic:cNvPicPr/>
                  </pic:nvPicPr>
                  <pic:blipFill rotWithShape="1"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/>
                  </pic:blipFill>
                  <pic:spPr bwMode="auto">
                    <a:xfrm>
                      <a:off x="0" y="0"/>
                      <a:ext cx="2362200" cy="10096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E0631">
        <w:rPr>
          <w:color w:val="000000"/>
          <w:sz w:val="26"/>
          <w:szCs w:val="26"/>
        </w:rPr>
        <w:t>Cho các d</w:t>
      </w:r>
      <w:r w:rsidR="000E0631" w:rsidRPr="00505D42">
        <w:rPr>
          <w:color w:val="000000"/>
          <w:sz w:val="26"/>
          <w:szCs w:val="26"/>
        </w:rPr>
        <w:t>ụng cụ</w:t>
      </w:r>
      <w:r w:rsidR="000E0631">
        <w:rPr>
          <w:color w:val="000000"/>
          <w:sz w:val="26"/>
          <w:szCs w:val="26"/>
        </w:rPr>
        <w:t xml:space="preserve"> sau</w:t>
      </w:r>
      <w:r w:rsidR="000E0631" w:rsidRPr="00505D42">
        <w:rPr>
          <w:color w:val="000000"/>
          <w:sz w:val="26"/>
          <w:szCs w:val="26"/>
        </w:rPr>
        <w:t>: khối gỗ, giá thí nghiệm, máng nhựa</w:t>
      </w:r>
      <w:r w:rsidR="000E0631">
        <w:rPr>
          <w:color w:val="000000"/>
          <w:sz w:val="26"/>
          <w:szCs w:val="26"/>
        </w:rPr>
        <w:t xml:space="preserve"> đủ dài, thước đo</w:t>
      </w:r>
      <w:r w:rsidR="000E0631" w:rsidRPr="00505D42">
        <w:rPr>
          <w:color w:val="000000"/>
          <w:sz w:val="26"/>
          <w:szCs w:val="26"/>
        </w:rPr>
        <w:t xml:space="preserve">, </w:t>
      </w:r>
      <w:r w:rsidR="004D7761">
        <w:rPr>
          <w:color w:val="000000"/>
          <w:sz w:val="26"/>
          <w:szCs w:val="26"/>
        </w:rPr>
        <w:t xml:space="preserve">đồng hồ </w:t>
      </w:r>
      <w:r w:rsidR="000E0631" w:rsidRPr="00505D42">
        <w:rPr>
          <w:color w:val="000000"/>
          <w:sz w:val="26"/>
          <w:szCs w:val="26"/>
        </w:rPr>
        <w:t xml:space="preserve">đo thời gian hiện số </w:t>
      </w:r>
      <w:r w:rsidR="002E4231">
        <w:rPr>
          <w:color w:val="000000"/>
          <w:sz w:val="26"/>
          <w:szCs w:val="26"/>
        </w:rPr>
        <w:t xml:space="preserve">(bộ thí nghiệm vật lí 10) </w:t>
      </w:r>
      <w:r w:rsidR="00884994">
        <w:rPr>
          <w:color w:val="000000"/>
          <w:sz w:val="26"/>
          <w:szCs w:val="26"/>
        </w:rPr>
        <w:t xml:space="preserve">như hình vẽ </w:t>
      </w:r>
      <w:r w:rsidR="000E0631" w:rsidRPr="00505D42">
        <w:rPr>
          <w:color w:val="000000"/>
          <w:sz w:val="26"/>
          <w:szCs w:val="26"/>
        </w:rPr>
        <w:t>và 2 cổng quang điện.</w:t>
      </w:r>
    </w:p>
    <w:p w14:paraId="2082B840" w14:textId="77777777" w:rsidR="00A454C4" w:rsidRPr="00505D42" w:rsidRDefault="00A454C4" w:rsidP="005C441E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 w:rsidRPr="00505D42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Xác định </w:t>
      </w:r>
      <w:r w:rsidR="00884994">
        <w:rPr>
          <w:rFonts w:ascii="Times New Roman" w:eastAsia="Times New Roman" w:hAnsi="Times New Roman" w:cs="Times New Roman"/>
          <w:color w:val="000000"/>
          <w:sz w:val="26"/>
          <w:szCs w:val="26"/>
        </w:rPr>
        <w:t>tốc độ</w:t>
      </w:r>
      <w:r w:rsidRPr="00505D42">
        <w:rPr>
          <w:rFonts w:ascii="Times New Roman" w:eastAsia="Times New Roman" w:hAnsi="Times New Roman" w:cs="Times New Roman"/>
          <w:color w:val="000000"/>
          <w:sz w:val="26"/>
          <w:szCs w:val="26"/>
        </w:rPr>
        <w:t xml:space="preserve"> của khối gỗ tại chân mặt phẳng nghiêng khi thả khối gỗ này không vận tốc đầu tại đỉnh của một mặt phẳng nghiêng có chiều dài l = 50(cm), chiều cao h = 25(cm).</w:t>
      </w:r>
    </w:p>
    <w:p w14:paraId="51E3451E" w14:textId="77777777" w:rsidR="00110DC0" w:rsidRDefault="00110DC0" w:rsidP="00110DC0">
      <w:pPr>
        <w:spacing w:after="0" w:line="240" w:lineRule="auto"/>
        <w:jc w:val="center"/>
        <w:rPr>
          <w:rFonts w:ascii="Times New Roman" w:hAnsi="Times New Roman" w:cs="Times New Roman"/>
          <w:b/>
          <w:noProof/>
          <w:sz w:val="26"/>
          <w:szCs w:val="26"/>
        </w:rPr>
      </w:pPr>
    </w:p>
    <w:p w14:paraId="16DF6FE2" w14:textId="77777777" w:rsidR="00F137D6" w:rsidRPr="00F137D6" w:rsidRDefault="00F137D6" w:rsidP="00F137D6">
      <w:pPr>
        <w:tabs>
          <w:tab w:val="left" w:pos="2806"/>
          <w:tab w:val="left" w:pos="5454"/>
          <w:tab w:val="left" w:pos="8107"/>
        </w:tabs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F137D6">
        <w:rPr>
          <w:rFonts w:ascii="Times New Roman" w:hAnsi="Times New Roman" w:cs="Times New Roman"/>
          <w:b/>
          <w:sz w:val="24"/>
          <w:szCs w:val="24"/>
        </w:rPr>
        <w:t>------------------</w:t>
      </w:r>
      <w:r w:rsidRPr="00F137D6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Pr="00F137D6">
        <w:rPr>
          <w:rFonts w:ascii="Times New Roman" w:hAnsi="Times New Roman" w:cs="Times New Roman"/>
          <w:b/>
          <w:sz w:val="28"/>
          <w:szCs w:val="28"/>
          <w:lang w:val="vi-VN"/>
        </w:rPr>
        <w:t xml:space="preserve">Hết </w:t>
      </w:r>
      <w:r w:rsidRPr="00F137D6">
        <w:rPr>
          <w:rFonts w:ascii="Times New Roman" w:hAnsi="Times New Roman" w:cs="Times New Roman"/>
          <w:b/>
          <w:sz w:val="24"/>
          <w:szCs w:val="24"/>
        </w:rPr>
        <w:t>------------------</w:t>
      </w:r>
    </w:p>
    <w:p w14:paraId="14D3FEBB" w14:textId="77777777" w:rsidR="00F137D6" w:rsidRPr="00F137D6" w:rsidRDefault="00F137D6" w:rsidP="00F137D6">
      <w:pPr>
        <w:tabs>
          <w:tab w:val="left" w:pos="2806"/>
          <w:tab w:val="left" w:pos="5454"/>
          <w:tab w:val="left" w:pos="8107"/>
        </w:tabs>
        <w:spacing w:after="0" w:line="240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</w:p>
    <w:p w14:paraId="23E0064E" w14:textId="77777777" w:rsidR="00F137D6" w:rsidRPr="00F137D6" w:rsidRDefault="00F137D6" w:rsidP="00F137D6">
      <w:pPr>
        <w:tabs>
          <w:tab w:val="left" w:pos="2806"/>
          <w:tab w:val="left" w:pos="5454"/>
          <w:tab w:val="left" w:pos="8107"/>
        </w:tabs>
        <w:spacing w:after="0" w:line="288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F137D6">
        <w:rPr>
          <w:rFonts w:ascii="Times New Roman" w:hAnsi="Times New Roman" w:cs="Times New Roman"/>
          <w:sz w:val="26"/>
          <w:szCs w:val="26"/>
        </w:rPr>
        <w:t>Thí sinh không được sử dụng tài liệu. Cán bộ coi thi không giải thích gì thêm.</w:t>
      </w:r>
    </w:p>
    <w:p w14:paraId="645EA4EB" w14:textId="77777777" w:rsidR="00F137D6" w:rsidRPr="00F137D6" w:rsidRDefault="00F137D6" w:rsidP="00F137D6">
      <w:pPr>
        <w:tabs>
          <w:tab w:val="left" w:pos="2806"/>
          <w:tab w:val="left" w:pos="5454"/>
          <w:tab w:val="left" w:pos="8107"/>
        </w:tabs>
        <w:spacing w:after="0" w:line="288" w:lineRule="auto"/>
        <w:jc w:val="center"/>
        <w:rPr>
          <w:rFonts w:ascii="Times New Roman" w:hAnsi="Times New Roman" w:cs="Times New Roman"/>
          <w:sz w:val="26"/>
          <w:szCs w:val="26"/>
        </w:rPr>
      </w:pPr>
      <w:r w:rsidRPr="00F137D6">
        <w:rPr>
          <w:rFonts w:ascii="Times New Roman" w:hAnsi="Times New Roman" w:cs="Times New Roman"/>
          <w:sz w:val="26"/>
          <w:szCs w:val="26"/>
        </w:rPr>
        <w:t>Họ tên, Chữ kí của cán bộ coi thi:……………………………………………………………………</w:t>
      </w:r>
    </w:p>
    <w:p w14:paraId="1DE9A942" w14:textId="77777777" w:rsidR="00D75AC4" w:rsidRDefault="00D75AC4" w:rsidP="006D36ED">
      <w:pPr>
        <w:rPr>
          <w:rFonts w:ascii="Times New Roman" w:eastAsia="Times New Roman" w:hAnsi="Times New Roman" w:cs="Times New Roman"/>
          <w:color w:val="000000"/>
          <w:sz w:val="26"/>
          <w:szCs w:val="26"/>
        </w:rPr>
      </w:pPr>
      <w:r>
        <w:rPr>
          <w:color w:val="000000"/>
          <w:sz w:val="26"/>
          <w:szCs w:val="26"/>
        </w:rPr>
        <w:br w:type="page"/>
      </w:r>
    </w:p>
    <w:p w14:paraId="280F134F" w14:textId="77777777" w:rsidR="00093263" w:rsidRPr="00093263" w:rsidRDefault="00093263" w:rsidP="0009326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</w:pPr>
      <w:r w:rsidRPr="00093263">
        <w:rPr>
          <w:rFonts w:ascii="Times New Roman" w:eastAsia="Times New Roman" w:hAnsi="Times New Roman" w:cs="Times New Roman"/>
          <w:b/>
          <w:color w:val="000000"/>
          <w:sz w:val="26"/>
          <w:szCs w:val="26"/>
        </w:rPr>
        <w:lastRenderedPageBreak/>
        <w:t>HƯỚNG DẪN CHẦM HSG VẬT LÍ 10 LẦN 1 NĂM 2020-2021</w:t>
      </w:r>
    </w:p>
    <w:p w14:paraId="6564785E" w14:textId="77777777" w:rsidR="00D75AC4" w:rsidRDefault="00D75AC4" w:rsidP="006D36ED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6"/>
          <w:szCs w:val="26"/>
        </w:rPr>
      </w:pPr>
    </w:p>
    <w:tbl>
      <w:tblPr>
        <w:tblStyle w:val="TableGrid"/>
        <w:tblW w:w="10269" w:type="dxa"/>
        <w:tblLook w:val="04A0" w:firstRow="1" w:lastRow="0" w:firstColumn="1" w:lastColumn="0" w:noHBand="0" w:noVBand="1"/>
      </w:tblPr>
      <w:tblGrid>
        <w:gridCol w:w="1129"/>
        <w:gridCol w:w="8364"/>
        <w:gridCol w:w="776"/>
      </w:tblGrid>
      <w:tr w:rsidR="00614759" w:rsidRPr="00614759" w14:paraId="7EBFB477" w14:textId="77777777" w:rsidTr="00614759">
        <w:tc>
          <w:tcPr>
            <w:tcW w:w="1129" w:type="dxa"/>
            <w:vMerge w:val="restart"/>
          </w:tcPr>
          <w:p w14:paraId="5A6A909A" w14:textId="77777777" w:rsidR="00614759" w:rsidRPr="00614759" w:rsidRDefault="00614759" w:rsidP="006D36ED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1475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Bài 1</w:t>
            </w:r>
          </w:p>
          <w:p w14:paraId="453A57B6" w14:textId="77777777" w:rsidR="00614759" w:rsidRPr="00614759" w:rsidRDefault="00614759" w:rsidP="00160C19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1475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(2 điểm)</w:t>
            </w:r>
          </w:p>
        </w:tc>
        <w:tc>
          <w:tcPr>
            <w:tcW w:w="8364" w:type="dxa"/>
          </w:tcPr>
          <w:p w14:paraId="6A43ACF1" w14:textId="77777777" w:rsidR="00614759" w:rsidRPr="00614759" w:rsidRDefault="00614759" w:rsidP="006D36ED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1475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Đặt t</w:t>
            </w:r>
            <w:r w:rsidRPr="0061475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vertAlign w:val="subscript"/>
              </w:rPr>
              <w:t>1</w:t>
            </w:r>
            <w:r w:rsidRPr="0061475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=3s. Gọi quãng đường đi được sau n.t</w:t>
            </w:r>
            <w:r w:rsidRPr="0061475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vertAlign w:val="subscript"/>
              </w:rPr>
              <w:t>1</w:t>
            </w:r>
            <w:r w:rsidRPr="0061475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giây là s:</w:t>
            </w:r>
          </w:p>
          <w:p w14:paraId="414E92DC" w14:textId="77777777" w:rsidR="00AE5C55" w:rsidRPr="00AE5C55" w:rsidRDefault="00614759" w:rsidP="001B42F4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vertAlign w:val="subscript"/>
              </w:rPr>
            </w:pPr>
            <w:r w:rsidRPr="0061475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 s=s</w:t>
            </w:r>
            <w:r w:rsidRPr="0061475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vertAlign w:val="subscript"/>
              </w:rPr>
              <w:t>1</w:t>
            </w:r>
            <w:r w:rsidRPr="0061475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+s</w:t>
            </w:r>
            <w:r w:rsidRPr="0061475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vertAlign w:val="subscript"/>
              </w:rPr>
              <w:t>2</w:t>
            </w:r>
            <w:r w:rsidRPr="0061475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+…+s</w:t>
            </w:r>
            <w:r w:rsidRPr="0061475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vertAlign w:val="subscript"/>
              </w:rPr>
              <w:t>n</w:t>
            </w:r>
            <w:r w:rsidRPr="0061475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=v</w:t>
            </w:r>
            <w:r w:rsidRPr="0061475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vertAlign w:val="subscript"/>
              </w:rPr>
              <w:t>0</w:t>
            </w:r>
            <w:r w:rsidRPr="0061475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.t</w:t>
            </w:r>
            <w:r w:rsidRPr="0061475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vertAlign w:val="subscript"/>
              </w:rPr>
              <w:t>1</w:t>
            </w:r>
            <w:r w:rsidRPr="0061475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+2v</w:t>
            </w:r>
            <w:r w:rsidRPr="0061475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vertAlign w:val="subscript"/>
              </w:rPr>
              <w:t>0</w:t>
            </w:r>
            <w:r w:rsidRPr="0061475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.t</w:t>
            </w:r>
            <w:r w:rsidRPr="0061475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vertAlign w:val="subscript"/>
              </w:rPr>
              <w:t>1</w:t>
            </w:r>
            <w:r w:rsidRPr="0061475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+…+nv</w:t>
            </w:r>
            <w:r w:rsidRPr="0061475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vertAlign w:val="subscript"/>
              </w:rPr>
              <w:t>0</w:t>
            </w:r>
            <w:r w:rsidRPr="0061475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.t</w:t>
            </w:r>
            <w:r w:rsidRPr="0061475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vertAlign w:val="subscript"/>
              </w:rPr>
              <w:t>1</w:t>
            </w:r>
          </w:p>
        </w:tc>
        <w:tc>
          <w:tcPr>
            <w:tcW w:w="776" w:type="dxa"/>
          </w:tcPr>
          <w:p w14:paraId="7E64DEAE" w14:textId="77777777" w:rsidR="00614759" w:rsidRPr="00614759" w:rsidRDefault="00614759" w:rsidP="006D36ED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1475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0,5</w:t>
            </w:r>
          </w:p>
        </w:tc>
      </w:tr>
      <w:tr w:rsidR="00614759" w:rsidRPr="00614759" w14:paraId="4CCF87FA" w14:textId="77777777" w:rsidTr="00614759">
        <w:tc>
          <w:tcPr>
            <w:tcW w:w="1129" w:type="dxa"/>
            <w:vMerge/>
          </w:tcPr>
          <w:p w14:paraId="1B7B31CB" w14:textId="77777777" w:rsidR="00614759" w:rsidRPr="00614759" w:rsidRDefault="00614759" w:rsidP="001B42F4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8364" w:type="dxa"/>
          </w:tcPr>
          <w:p w14:paraId="6031F643" w14:textId="77777777" w:rsidR="00614759" w:rsidRPr="00614759" w:rsidRDefault="00614759" w:rsidP="001B42F4">
            <w:pPr>
              <w:pStyle w:val="ListParagraph"/>
              <w:numPr>
                <w:ilvl w:val="0"/>
                <w:numId w:val="5"/>
              </w:num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1475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s=v</w:t>
            </w:r>
            <w:r w:rsidRPr="0061475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vertAlign w:val="subscript"/>
                <w:lang w:val="en-US"/>
              </w:rPr>
              <w:t>0</w:t>
            </w:r>
            <w:r w:rsidRPr="0061475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>.t</w:t>
            </w:r>
            <w:r w:rsidRPr="0061475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vertAlign w:val="subscript"/>
                <w:lang w:val="en-US"/>
              </w:rPr>
              <w:t>1</w:t>
            </w:r>
            <w:r w:rsidRPr="0061475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lang w:val="en-US"/>
              </w:rPr>
              <w:t xml:space="preserve">.(1+2+…+n) = </w:t>
            </w:r>
            <w:r w:rsidRPr="00614759">
              <w:rPr>
                <w:rFonts w:ascii="Times New Roman" w:eastAsia="Times New Roman" w:hAnsi="Times New Roman" w:cs="Times New Roman"/>
                <w:color w:val="000000"/>
                <w:position w:val="-24"/>
                <w:sz w:val="26"/>
                <w:szCs w:val="26"/>
              </w:rPr>
              <w:object w:dxaOrig="2600" w:dyaOrig="660" w14:anchorId="1BC5EE87">
                <v:shape id="_x0000_i1030" type="#_x0000_t75" style="width:129.75pt;height:33pt" o:ole="">
                  <v:imagedata r:id="rId21" o:title=""/>
                </v:shape>
                <o:OLEObject Type="Embed" ProgID="Equation.DSMT4" ShapeID="_x0000_i1030" DrawAspect="Content" ObjectID="_1677091968" r:id="rId22"/>
              </w:object>
            </w:r>
          </w:p>
        </w:tc>
        <w:tc>
          <w:tcPr>
            <w:tcW w:w="776" w:type="dxa"/>
          </w:tcPr>
          <w:p w14:paraId="77C1470C" w14:textId="77777777" w:rsidR="00614759" w:rsidRPr="00614759" w:rsidRDefault="00614759" w:rsidP="001B42F4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1475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0,5</w:t>
            </w:r>
          </w:p>
        </w:tc>
      </w:tr>
      <w:tr w:rsidR="00614759" w:rsidRPr="00614759" w14:paraId="34438026" w14:textId="77777777" w:rsidTr="00614759">
        <w:tc>
          <w:tcPr>
            <w:tcW w:w="1129" w:type="dxa"/>
            <w:vMerge/>
          </w:tcPr>
          <w:p w14:paraId="50A05BF5" w14:textId="77777777" w:rsidR="00614759" w:rsidRPr="00614759" w:rsidRDefault="00614759" w:rsidP="001B42F4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8364" w:type="dxa"/>
          </w:tcPr>
          <w:p w14:paraId="32F4B38D" w14:textId="77777777" w:rsidR="00AE5C55" w:rsidRDefault="00614759" w:rsidP="001B42F4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1475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Với s=315m </w:t>
            </w:r>
          </w:p>
          <w:p w14:paraId="7098F120" w14:textId="77777777" w:rsidR="00614759" w:rsidRPr="00614759" w:rsidRDefault="00955269" w:rsidP="001B42F4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 </w:t>
            </w:r>
            <w:r w:rsidR="00614759" w:rsidRPr="0061475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sym w:font="Wingdings" w:char="F0E8"/>
            </w:r>
            <w:r w:rsidR="00614759" w:rsidRPr="0061475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n=6 hoặc n= -7. 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r w:rsidR="00614759" w:rsidRPr="0061475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Nhận n=6</w:t>
            </w:r>
          </w:p>
        </w:tc>
        <w:tc>
          <w:tcPr>
            <w:tcW w:w="776" w:type="dxa"/>
          </w:tcPr>
          <w:p w14:paraId="36674EB7" w14:textId="77777777" w:rsidR="00614759" w:rsidRPr="00614759" w:rsidRDefault="00614759" w:rsidP="001B42F4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1475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0,25</w:t>
            </w:r>
          </w:p>
        </w:tc>
      </w:tr>
      <w:tr w:rsidR="00614759" w:rsidRPr="00614759" w14:paraId="2249A019" w14:textId="77777777" w:rsidTr="00614759">
        <w:tc>
          <w:tcPr>
            <w:tcW w:w="1129" w:type="dxa"/>
            <w:vMerge/>
          </w:tcPr>
          <w:p w14:paraId="1C97F817" w14:textId="77777777" w:rsidR="00614759" w:rsidRPr="00614759" w:rsidRDefault="00614759" w:rsidP="001B42F4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8364" w:type="dxa"/>
          </w:tcPr>
          <w:p w14:paraId="0D154C5F" w14:textId="77777777" w:rsidR="00614759" w:rsidRPr="00614759" w:rsidRDefault="00614759" w:rsidP="001B42F4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1475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Thời gian chuyển động: </w:t>
            </w:r>
          </w:p>
          <w:p w14:paraId="051F8CF7" w14:textId="77777777" w:rsidR="00614759" w:rsidRPr="00614759" w:rsidRDefault="00614759" w:rsidP="001B42F4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1475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                            t=nt</w:t>
            </w:r>
            <w:r w:rsidRPr="0061475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vertAlign w:val="subscript"/>
              </w:rPr>
              <w:t>1</w:t>
            </w:r>
            <w:r w:rsidRPr="0061475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+n-1=23s</w:t>
            </w:r>
          </w:p>
        </w:tc>
        <w:tc>
          <w:tcPr>
            <w:tcW w:w="776" w:type="dxa"/>
          </w:tcPr>
          <w:p w14:paraId="266F98E7" w14:textId="77777777" w:rsidR="00614759" w:rsidRPr="00614759" w:rsidRDefault="00614759" w:rsidP="001B42F4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1475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0,5</w:t>
            </w:r>
          </w:p>
        </w:tc>
      </w:tr>
      <w:tr w:rsidR="00614759" w:rsidRPr="00614759" w14:paraId="55058429" w14:textId="77777777" w:rsidTr="00614759">
        <w:tc>
          <w:tcPr>
            <w:tcW w:w="1129" w:type="dxa"/>
            <w:vMerge/>
          </w:tcPr>
          <w:p w14:paraId="7D8FB22D" w14:textId="77777777" w:rsidR="00614759" w:rsidRPr="00614759" w:rsidRDefault="00614759" w:rsidP="006D36ED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8364" w:type="dxa"/>
          </w:tcPr>
          <w:p w14:paraId="0CB3530D" w14:textId="77777777" w:rsidR="00614759" w:rsidRPr="00614759" w:rsidRDefault="00614759" w:rsidP="006D36ED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1475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ốc độ trung bình:</w:t>
            </w:r>
          </w:p>
          <w:p w14:paraId="5685C003" w14:textId="77777777" w:rsidR="00614759" w:rsidRPr="00614759" w:rsidRDefault="00614759" w:rsidP="001B42F4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1475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                v=s/t=315/23=13,7 m/s</w:t>
            </w:r>
          </w:p>
        </w:tc>
        <w:tc>
          <w:tcPr>
            <w:tcW w:w="776" w:type="dxa"/>
          </w:tcPr>
          <w:p w14:paraId="642405F5" w14:textId="77777777" w:rsidR="00614759" w:rsidRPr="00614759" w:rsidRDefault="00614759" w:rsidP="006D36ED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14759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0,25</w:t>
            </w:r>
          </w:p>
        </w:tc>
      </w:tr>
      <w:tr w:rsidR="004253CC" w:rsidRPr="00614759" w14:paraId="4A9E3AE8" w14:textId="77777777" w:rsidTr="00614759">
        <w:tc>
          <w:tcPr>
            <w:tcW w:w="1129" w:type="dxa"/>
            <w:vMerge w:val="restart"/>
          </w:tcPr>
          <w:p w14:paraId="4FABF1E9" w14:textId="77777777" w:rsidR="004253CC" w:rsidRDefault="004253CC" w:rsidP="00614759">
            <w:pPr>
              <w:ind w:left="-30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614759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Bài 2 </w:t>
            </w:r>
          </w:p>
          <w:p w14:paraId="126C4965" w14:textId="77777777" w:rsidR="004253CC" w:rsidRPr="00614759" w:rsidRDefault="004253CC" w:rsidP="00614759">
            <w:pPr>
              <w:ind w:left="-30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14759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(1</w:t>
            </w:r>
            <w:r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 </w:t>
            </w:r>
            <w:r w:rsidRPr="00614759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điểm)</w:t>
            </w:r>
          </w:p>
        </w:tc>
        <w:tc>
          <w:tcPr>
            <w:tcW w:w="8364" w:type="dxa"/>
          </w:tcPr>
          <w:p w14:paraId="5F4861AF" w14:textId="77777777" w:rsidR="004253CC" w:rsidRDefault="004253CC" w:rsidP="006D36ED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hời gian bi đuổi kịp thước là t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vertAlign w:val="subscript"/>
              </w:rPr>
              <w:t>1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, vận tốc bi và thước lúc bi đuổi kịp thước là u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vertAlign w:val="subscript"/>
              </w:rPr>
              <w:t>1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, v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vertAlign w:val="subscript"/>
              </w:rPr>
              <w:t>1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.</w:t>
            </w:r>
          </w:p>
          <w:p w14:paraId="76D8670A" w14:textId="77777777" w:rsidR="004253CC" w:rsidRDefault="004253CC" w:rsidP="0074105D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  u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vertAlign w:val="subscript"/>
              </w:rPr>
              <w:t>1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=g.t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vertAlign w:val="subscript"/>
              </w:rPr>
              <w:t>1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, ;    v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vertAlign w:val="subscript"/>
              </w:rPr>
              <w:t>1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=g.t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 </w:t>
            </w:r>
            <w:r w:rsidR="003932AB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   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(với t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là thời gian từ lúc thước bắt đầu rơi cho đến lúc bi đuổi kịp thước)</w:t>
            </w:r>
          </w:p>
          <w:p w14:paraId="66F5DD1F" w14:textId="77777777" w:rsidR="004253CC" w:rsidRPr="0074105D" w:rsidRDefault="004253CC" w:rsidP="0074105D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Ta có: t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vertAlign w:val="subscript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=t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vertAlign w:val="subscript"/>
              </w:rPr>
              <w:t>1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-t và u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vertAlign w:val="subscript"/>
              </w:rPr>
              <w:t>1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-v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vertAlign w:val="subscript"/>
              </w:rPr>
              <w:t>1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=5 suy ra t=0,5s</w:t>
            </w:r>
          </w:p>
        </w:tc>
        <w:tc>
          <w:tcPr>
            <w:tcW w:w="776" w:type="dxa"/>
          </w:tcPr>
          <w:p w14:paraId="0130DD16" w14:textId="77777777" w:rsidR="004253CC" w:rsidRPr="00614759" w:rsidRDefault="006F70CA" w:rsidP="006D36ED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0,25</w:t>
            </w:r>
          </w:p>
        </w:tc>
      </w:tr>
      <w:tr w:rsidR="004253CC" w:rsidRPr="00614759" w14:paraId="30FBCD22" w14:textId="77777777" w:rsidTr="00614759">
        <w:tc>
          <w:tcPr>
            <w:tcW w:w="1129" w:type="dxa"/>
            <w:vMerge/>
          </w:tcPr>
          <w:p w14:paraId="3346ACAD" w14:textId="77777777" w:rsidR="004253CC" w:rsidRPr="00614759" w:rsidRDefault="004253CC" w:rsidP="006D36ED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8364" w:type="dxa"/>
          </w:tcPr>
          <w:p w14:paraId="395B3859" w14:textId="77777777" w:rsidR="004253CC" w:rsidRDefault="004253CC" w:rsidP="006D36ED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Đoạn đường bi và thước đã rơi cho đến khi bi đuổi kịp thước là:</w:t>
            </w:r>
          </w:p>
          <w:p w14:paraId="7B8D7D74" w14:textId="77777777" w:rsidR="004253CC" w:rsidRPr="00614759" w:rsidRDefault="004253CC" w:rsidP="006D36ED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32245F">
              <w:rPr>
                <w:rFonts w:ascii="Times New Roman" w:eastAsia="Times New Roman" w:hAnsi="Times New Roman" w:cs="Times New Roman"/>
                <w:color w:val="000000"/>
                <w:position w:val="-50"/>
                <w:sz w:val="26"/>
                <w:szCs w:val="26"/>
              </w:rPr>
              <w:object w:dxaOrig="2480" w:dyaOrig="1200" w14:anchorId="135C8245">
                <v:shape id="_x0000_i1031" type="#_x0000_t75" style="width:123.75pt;height:60pt" o:ole="">
                  <v:imagedata r:id="rId23" o:title=""/>
                </v:shape>
                <o:OLEObject Type="Embed" ProgID="Equation.DSMT4" ShapeID="_x0000_i1031" DrawAspect="Content" ObjectID="_1677091969" r:id="rId24"/>
              </w:object>
            </w:r>
          </w:p>
        </w:tc>
        <w:tc>
          <w:tcPr>
            <w:tcW w:w="776" w:type="dxa"/>
          </w:tcPr>
          <w:p w14:paraId="7E12C425" w14:textId="77777777" w:rsidR="004253CC" w:rsidRPr="00614759" w:rsidRDefault="006F70CA" w:rsidP="006D36ED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0,25</w:t>
            </w:r>
          </w:p>
        </w:tc>
      </w:tr>
      <w:tr w:rsidR="004253CC" w:rsidRPr="00614759" w14:paraId="10552742" w14:textId="77777777" w:rsidTr="00614759">
        <w:tc>
          <w:tcPr>
            <w:tcW w:w="1129" w:type="dxa"/>
            <w:vMerge/>
          </w:tcPr>
          <w:p w14:paraId="46F95769" w14:textId="77777777" w:rsidR="004253CC" w:rsidRPr="00614759" w:rsidRDefault="004253CC" w:rsidP="006D36ED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8364" w:type="dxa"/>
          </w:tcPr>
          <w:p w14:paraId="669B2A9D" w14:textId="77777777" w:rsidR="004253CC" w:rsidRDefault="004253CC" w:rsidP="006D36ED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Quãng đường bi đi được đến lúc đuổi kịp thước: </w:t>
            </w:r>
          </w:p>
          <w:p w14:paraId="69BEB036" w14:textId="77777777" w:rsidR="004253CC" w:rsidRDefault="004253CC" w:rsidP="006D36ED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        </w:t>
            </w:r>
            <w:r w:rsidRPr="0032245F">
              <w:rPr>
                <w:rFonts w:ascii="Times New Roman" w:eastAsia="Times New Roman" w:hAnsi="Times New Roman" w:cs="Times New Roman"/>
                <w:color w:val="000000"/>
                <w:position w:val="-12"/>
                <w:sz w:val="26"/>
                <w:szCs w:val="26"/>
              </w:rPr>
              <w:object w:dxaOrig="1400" w:dyaOrig="380" w14:anchorId="5EFE40A5">
                <v:shape id="_x0000_i1032" type="#_x0000_t75" style="width:69.75pt;height:18.75pt" o:ole="">
                  <v:imagedata r:id="rId25" o:title=""/>
                </v:shape>
                <o:OLEObject Type="Embed" ProgID="Equation.DSMT4" ShapeID="_x0000_i1032" DrawAspect="Content" ObjectID="_1677091970" r:id="rId26"/>
              </w:object>
            </w:r>
          </w:p>
          <w:p w14:paraId="537AE607" w14:textId="77777777" w:rsidR="004253CC" w:rsidRDefault="004253CC" w:rsidP="006D36ED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Khi đuổi kịp nhau, vận tốc của chúng là:</w:t>
            </w:r>
          </w:p>
          <w:p w14:paraId="2CD76F4A" w14:textId="77777777" w:rsidR="004253CC" w:rsidRPr="0032245F" w:rsidRDefault="004253CC" w:rsidP="006D36ED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        u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vertAlign w:val="subscript"/>
              </w:rPr>
              <w:t>1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=10m/s;   v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vertAlign w:val="subscript"/>
              </w:rPr>
              <w:t>1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=5m/s</w:t>
            </w:r>
          </w:p>
        </w:tc>
        <w:tc>
          <w:tcPr>
            <w:tcW w:w="776" w:type="dxa"/>
          </w:tcPr>
          <w:p w14:paraId="5FD52E11" w14:textId="77777777" w:rsidR="004253CC" w:rsidRPr="00614759" w:rsidRDefault="006F70CA" w:rsidP="006D36ED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0,25</w:t>
            </w:r>
          </w:p>
        </w:tc>
      </w:tr>
      <w:tr w:rsidR="004253CC" w:rsidRPr="00614759" w14:paraId="3C8B9BD5" w14:textId="77777777" w:rsidTr="00614759">
        <w:tc>
          <w:tcPr>
            <w:tcW w:w="1129" w:type="dxa"/>
            <w:vMerge/>
          </w:tcPr>
          <w:p w14:paraId="2DCFC3BA" w14:textId="77777777" w:rsidR="004253CC" w:rsidRPr="00614759" w:rsidRDefault="004253CC" w:rsidP="006D36ED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8364" w:type="dxa"/>
          </w:tcPr>
          <w:p w14:paraId="16948B9E" w14:textId="77777777" w:rsidR="009931F5" w:rsidRPr="006F70CA" w:rsidRDefault="009931F5" w:rsidP="006D36ED">
            <w:pPr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6F70CA">
              <w:rPr>
                <w:rFonts w:ascii="Times New Roman" w:hAnsi="Times New Roman" w:cs="Times New Roman"/>
                <w:noProof/>
                <w:sz w:val="26"/>
                <w:szCs w:val="26"/>
              </w:rPr>
              <w:t>Đoạn đường bi cần đi để vượt qua thước là:</w:t>
            </w:r>
          </w:p>
          <w:p w14:paraId="5BBCE618" w14:textId="77777777" w:rsidR="009931F5" w:rsidRDefault="006F70CA" w:rsidP="006D36ED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F70CA">
              <w:rPr>
                <w:rFonts w:ascii="Times New Roman" w:eastAsia="Times New Roman" w:hAnsi="Times New Roman" w:cs="Times New Roman"/>
                <w:color w:val="000000"/>
                <w:position w:val="-12"/>
                <w:sz w:val="26"/>
                <w:szCs w:val="26"/>
              </w:rPr>
              <w:object w:dxaOrig="1480" w:dyaOrig="380" w14:anchorId="5B02E0E4">
                <v:shape id="_x0000_i1033" type="#_x0000_t75" style="width:73.5pt;height:18.75pt" o:ole="">
                  <v:imagedata r:id="rId27" o:title=""/>
                </v:shape>
                <o:OLEObject Type="Embed" ProgID="Equation.DSMT4" ShapeID="_x0000_i1033" DrawAspect="Content" ObjectID="_1677091971" r:id="rId28"/>
              </w:object>
            </w:r>
            <w:r w:rsidRPr="006F70C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 với t</w:t>
            </w:r>
            <w:r w:rsidRPr="006F70C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  <w:vertAlign w:val="subscript"/>
              </w:rPr>
              <w:t>3</w:t>
            </w:r>
            <w:r w:rsidRPr="006F70CA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=0,2s</w:t>
            </w:r>
            <w:r w:rsidRPr="006F70CA">
              <w:rPr>
                <w:rFonts w:ascii="Times New Roman" w:eastAsia="Times New Roman" w:hAnsi="Times New Roman" w:cs="Times New Roman"/>
                <w:color w:val="000000"/>
                <w:position w:val="-12"/>
                <w:sz w:val="26"/>
                <w:szCs w:val="26"/>
              </w:rPr>
              <w:object w:dxaOrig="1400" w:dyaOrig="360" w14:anchorId="187A7AB3">
                <v:shape id="_x0000_i1034" type="#_x0000_t75" style="width:69.75pt;height:18pt" o:ole="">
                  <v:imagedata r:id="rId29" o:title=""/>
                </v:shape>
                <o:OLEObject Type="Embed" ProgID="Equation.DSMT4" ShapeID="_x0000_i1034" DrawAspect="Content" ObjectID="_1677091972" r:id="rId30"/>
              </w:object>
            </w:r>
          </w:p>
          <w:p w14:paraId="78D3FB4F" w14:textId="77777777" w:rsidR="006F70CA" w:rsidRDefault="006F70CA" w:rsidP="006D36ED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Đoạn đường thước đi được từ lúc bi đuổi kịp nó đến lúc vượt qua nó:</w:t>
            </w:r>
          </w:p>
          <w:p w14:paraId="775D08AC" w14:textId="77777777" w:rsidR="006F70CA" w:rsidRDefault="006F70CA" w:rsidP="006D36ED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6F70CA">
              <w:rPr>
                <w:rFonts w:ascii="Times New Roman" w:eastAsia="Times New Roman" w:hAnsi="Times New Roman" w:cs="Times New Roman"/>
                <w:color w:val="000000"/>
                <w:position w:val="-12"/>
                <w:sz w:val="26"/>
                <w:szCs w:val="26"/>
              </w:rPr>
              <w:object w:dxaOrig="3640" w:dyaOrig="380" w14:anchorId="2DC1DFC6">
                <v:shape id="_x0000_i1035" type="#_x0000_t75" style="width:181.5pt;height:18.75pt" o:ole="">
                  <v:imagedata r:id="rId31" o:title=""/>
                </v:shape>
                <o:OLEObject Type="Embed" ProgID="Equation.DSMT4" ShapeID="_x0000_i1035" DrawAspect="Content" ObjectID="_1677091973" r:id="rId32"/>
              </w:object>
            </w:r>
          </w:p>
          <w:p w14:paraId="47229BCE" w14:textId="77777777" w:rsidR="006F70CA" w:rsidRDefault="006F70CA" w:rsidP="006D36ED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Chiều dài của thước là:</w:t>
            </w:r>
          </w:p>
          <w:p w14:paraId="15C00847" w14:textId="77777777" w:rsidR="009931F5" w:rsidRPr="006F70CA" w:rsidRDefault="006F70CA" w:rsidP="006D36ED">
            <w:pPr>
              <w:rPr>
                <w:rFonts w:ascii="Times New Roman" w:hAnsi="Times New Roman" w:cs="Times New Roman"/>
                <w:noProof/>
                <w:sz w:val="26"/>
                <w:szCs w:val="26"/>
              </w:rPr>
            </w:pPr>
            <w:r w:rsidRPr="006F70CA">
              <w:rPr>
                <w:rFonts w:ascii="Times New Roman" w:eastAsia="Times New Roman" w:hAnsi="Times New Roman" w:cs="Times New Roman"/>
                <w:color w:val="000000"/>
                <w:position w:val="-12"/>
                <w:sz w:val="26"/>
                <w:szCs w:val="26"/>
              </w:rPr>
              <w:object w:dxaOrig="1280" w:dyaOrig="360" w14:anchorId="01B271FF">
                <v:shape id="_x0000_i1036" type="#_x0000_t75" style="width:63.75pt;height:18pt" o:ole="">
                  <v:imagedata r:id="rId33" o:title=""/>
                </v:shape>
                <o:OLEObject Type="Embed" ProgID="Equation.DSMT4" ShapeID="_x0000_i1036" DrawAspect="Content" ObjectID="_1677091974" r:id="rId34"/>
              </w:object>
            </w:r>
          </w:p>
        </w:tc>
        <w:tc>
          <w:tcPr>
            <w:tcW w:w="776" w:type="dxa"/>
          </w:tcPr>
          <w:p w14:paraId="030A487D" w14:textId="77777777" w:rsidR="004253CC" w:rsidRPr="00614759" w:rsidRDefault="006F70CA" w:rsidP="006D36ED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0,25</w:t>
            </w:r>
          </w:p>
        </w:tc>
      </w:tr>
      <w:tr w:rsidR="00FB7163" w:rsidRPr="00F92636" w14:paraId="3D90C73B" w14:textId="77777777" w:rsidTr="00614759">
        <w:tc>
          <w:tcPr>
            <w:tcW w:w="1129" w:type="dxa"/>
            <w:vMerge w:val="restart"/>
          </w:tcPr>
          <w:p w14:paraId="52E60B9A" w14:textId="77777777" w:rsidR="00FB7163" w:rsidRDefault="00FB7163" w:rsidP="006D36ED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F92636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Bài 3 </w:t>
            </w:r>
          </w:p>
          <w:p w14:paraId="5E57FFE4" w14:textId="77777777" w:rsidR="00FB7163" w:rsidRPr="00F92636" w:rsidRDefault="00FB7163" w:rsidP="006D36ED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F92636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(2 điểm)</w:t>
            </w:r>
          </w:p>
        </w:tc>
        <w:tc>
          <w:tcPr>
            <w:tcW w:w="8364" w:type="dxa"/>
          </w:tcPr>
          <w:p w14:paraId="7100ABB6" w14:textId="77777777" w:rsidR="00FB7163" w:rsidRPr="00F92636" w:rsidRDefault="00FB7163" w:rsidP="00F92636">
            <w:pPr>
              <w:pStyle w:val="NormalWeb"/>
              <w:shd w:val="clear" w:color="auto" w:fill="FFFFFF"/>
              <w:spacing w:before="0" w:beforeAutospacing="0" w:after="0" w:afterAutospacing="0"/>
              <w:ind w:right="48"/>
              <w:jc w:val="both"/>
              <w:rPr>
                <w:color w:val="000000"/>
                <w:sz w:val="26"/>
                <w:szCs w:val="26"/>
              </w:rPr>
            </w:pPr>
            <w:r w:rsidRPr="00505D42">
              <w:rPr>
                <w:color w:val="000000"/>
                <w:sz w:val="26"/>
                <w:szCs w:val="26"/>
              </w:rPr>
              <w:t>Vận tốc viên bi ngay trước khi dây đứt là: v</w:t>
            </w:r>
            <w:r w:rsidRPr="00505D42">
              <w:rPr>
                <w:color w:val="000000"/>
                <w:sz w:val="26"/>
                <w:szCs w:val="26"/>
                <w:vertAlign w:val="subscript"/>
              </w:rPr>
              <w:t>0</w:t>
            </w:r>
            <w:r w:rsidRPr="00505D42">
              <w:rPr>
                <w:color w:val="000000"/>
                <w:sz w:val="26"/>
                <w:szCs w:val="26"/>
              </w:rPr>
              <w:t> = ω.</w:t>
            </w:r>
            <w:r w:rsidRPr="00505D42">
              <w:rPr>
                <w:i/>
                <w:iCs/>
                <w:color w:val="000000"/>
                <w:sz w:val="26"/>
                <w:szCs w:val="26"/>
              </w:rPr>
              <w:t>l</w:t>
            </w:r>
            <w:r w:rsidRPr="00505D42">
              <w:rPr>
                <w:color w:val="000000"/>
                <w:sz w:val="26"/>
                <w:szCs w:val="26"/>
              </w:rPr>
              <w:t> = 20m/s</w:t>
            </w:r>
            <w:r>
              <w:rPr>
                <w:color w:val="000000"/>
                <w:sz w:val="26"/>
                <w:szCs w:val="26"/>
              </w:rPr>
              <w:t xml:space="preserve"> </w:t>
            </w:r>
          </w:p>
        </w:tc>
        <w:tc>
          <w:tcPr>
            <w:tcW w:w="776" w:type="dxa"/>
          </w:tcPr>
          <w:p w14:paraId="41C855CF" w14:textId="77777777" w:rsidR="00FB7163" w:rsidRPr="00F92636" w:rsidRDefault="00FB7163" w:rsidP="006D36ED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0,5</w:t>
            </w:r>
          </w:p>
        </w:tc>
      </w:tr>
      <w:tr w:rsidR="00FB7163" w:rsidRPr="00F92636" w14:paraId="1358C029" w14:textId="77777777" w:rsidTr="00614759">
        <w:tc>
          <w:tcPr>
            <w:tcW w:w="1129" w:type="dxa"/>
            <w:vMerge/>
          </w:tcPr>
          <w:p w14:paraId="763804E3" w14:textId="77777777" w:rsidR="00FB7163" w:rsidRPr="00F92636" w:rsidRDefault="00FB7163" w:rsidP="006D36ED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8364" w:type="dxa"/>
          </w:tcPr>
          <w:p w14:paraId="5E206C3A" w14:textId="77777777" w:rsidR="00FB7163" w:rsidRPr="00F92636" w:rsidRDefault="00FB7163" w:rsidP="00F92636">
            <w:pPr>
              <w:pStyle w:val="NormalWeb"/>
              <w:shd w:val="clear" w:color="auto" w:fill="FFFFFF"/>
              <w:spacing w:before="0" w:beforeAutospacing="0" w:after="0" w:afterAutospacing="0"/>
              <w:ind w:right="48"/>
              <w:jc w:val="both"/>
              <w:rPr>
                <w:noProof/>
                <w:sz w:val="26"/>
                <w:szCs w:val="26"/>
              </w:rPr>
            </w:pPr>
            <w:r w:rsidRPr="00505D42">
              <w:rPr>
                <w:color w:val="000000"/>
                <w:sz w:val="26"/>
                <w:szCs w:val="26"/>
              </w:rPr>
              <w:t>Sau khi dây đứt, viên bi chuyển động như một vật bị ném xuống dưới theo phương thẳng đứng với vận tốc ban đầu là v</w:t>
            </w:r>
            <w:r w:rsidRPr="00505D42">
              <w:rPr>
                <w:color w:val="000000"/>
                <w:sz w:val="26"/>
                <w:szCs w:val="26"/>
                <w:vertAlign w:val="subscript"/>
              </w:rPr>
              <w:t>0</w:t>
            </w:r>
            <w:r w:rsidRPr="00505D42">
              <w:rPr>
                <w:color w:val="000000"/>
                <w:sz w:val="26"/>
                <w:szCs w:val="26"/>
              </w:rPr>
              <w:t> = 20m/s</w:t>
            </w:r>
          </w:p>
        </w:tc>
        <w:tc>
          <w:tcPr>
            <w:tcW w:w="776" w:type="dxa"/>
          </w:tcPr>
          <w:p w14:paraId="1CE4DF57" w14:textId="77777777" w:rsidR="00FB7163" w:rsidRPr="00F92636" w:rsidRDefault="00FB7163" w:rsidP="006D36ED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0,5</w:t>
            </w:r>
          </w:p>
        </w:tc>
      </w:tr>
      <w:tr w:rsidR="00FB7163" w:rsidRPr="00F92636" w14:paraId="060E170E" w14:textId="77777777" w:rsidTr="00614759">
        <w:tc>
          <w:tcPr>
            <w:tcW w:w="1129" w:type="dxa"/>
            <w:vMerge/>
          </w:tcPr>
          <w:p w14:paraId="4ED0972C" w14:textId="77777777" w:rsidR="00FB7163" w:rsidRPr="00F92636" w:rsidRDefault="00FB7163" w:rsidP="006D36ED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8364" w:type="dxa"/>
          </w:tcPr>
          <w:p w14:paraId="33444841" w14:textId="77777777" w:rsidR="00FB7163" w:rsidRPr="00505D42" w:rsidRDefault="00FB7163" w:rsidP="00F92636">
            <w:pPr>
              <w:pStyle w:val="NormalWeb"/>
              <w:shd w:val="clear" w:color="auto" w:fill="FFFFFF"/>
              <w:spacing w:before="0" w:beforeAutospacing="0" w:after="0" w:afterAutospacing="0"/>
              <w:ind w:right="48"/>
              <w:jc w:val="both"/>
              <w:rPr>
                <w:color w:val="000000"/>
                <w:sz w:val="26"/>
                <w:szCs w:val="26"/>
              </w:rPr>
            </w:pPr>
            <w:r w:rsidRPr="00505D42">
              <w:rPr>
                <w:color w:val="000000"/>
                <w:sz w:val="26"/>
                <w:szCs w:val="26"/>
              </w:rPr>
              <w:t>Chọn chiều dương là chiều từ trên xuống, gốc toạ độ tại vị trí dây đứt, gốc thời gian là lúc dây đứt.</w:t>
            </w:r>
          </w:p>
          <w:p w14:paraId="5D94B436" w14:textId="77777777" w:rsidR="00FB7163" w:rsidRPr="00F92636" w:rsidRDefault="00FB7163" w:rsidP="00F92636">
            <w:pPr>
              <w:pStyle w:val="NormalWeb"/>
              <w:shd w:val="clear" w:color="auto" w:fill="FFFFFF"/>
              <w:spacing w:before="0" w:beforeAutospacing="0" w:after="0" w:afterAutospacing="0"/>
              <w:ind w:right="48"/>
              <w:jc w:val="both"/>
              <w:rPr>
                <w:noProof/>
                <w:sz w:val="26"/>
                <w:szCs w:val="26"/>
              </w:rPr>
            </w:pPr>
            <w:r w:rsidRPr="00505D42">
              <w:rPr>
                <w:color w:val="000000"/>
                <w:sz w:val="26"/>
                <w:szCs w:val="26"/>
              </w:rPr>
              <w:t>→ h = v</w:t>
            </w:r>
            <w:r w:rsidRPr="00505D42">
              <w:rPr>
                <w:color w:val="000000"/>
                <w:sz w:val="26"/>
                <w:szCs w:val="26"/>
                <w:vertAlign w:val="subscript"/>
              </w:rPr>
              <w:t>0</w:t>
            </w:r>
            <w:r w:rsidRPr="00505D42">
              <w:rPr>
                <w:color w:val="000000"/>
                <w:sz w:val="26"/>
                <w:szCs w:val="26"/>
              </w:rPr>
              <w:t>.t + 0,5.g.t</w:t>
            </w:r>
            <w:r w:rsidRPr="00505D42">
              <w:rPr>
                <w:color w:val="000000"/>
                <w:sz w:val="26"/>
                <w:szCs w:val="26"/>
                <w:vertAlign w:val="superscript"/>
              </w:rPr>
              <w:t>2</w:t>
            </w:r>
          </w:p>
        </w:tc>
        <w:tc>
          <w:tcPr>
            <w:tcW w:w="776" w:type="dxa"/>
          </w:tcPr>
          <w:p w14:paraId="2CD26A36" w14:textId="77777777" w:rsidR="00FB7163" w:rsidRDefault="00FB7163" w:rsidP="006D36ED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0,25</w:t>
            </w:r>
          </w:p>
          <w:p w14:paraId="1F41775B" w14:textId="77777777" w:rsidR="00FB7163" w:rsidRDefault="00FB7163" w:rsidP="006D36ED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  <w:p w14:paraId="2D8C9A74" w14:textId="77777777" w:rsidR="00FB7163" w:rsidRPr="00F92636" w:rsidRDefault="00FB7163" w:rsidP="006D36ED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0,25</w:t>
            </w:r>
          </w:p>
        </w:tc>
      </w:tr>
      <w:tr w:rsidR="00FB7163" w:rsidRPr="00F92636" w14:paraId="033B77E3" w14:textId="77777777" w:rsidTr="00614759">
        <w:tc>
          <w:tcPr>
            <w:tcW w:w="1129" w:type="dxa"/>
            <w:vMerge/>
          </w:tcPr>
          <w:p w14:paraId="65972F6D" w14:textId="77777777" w:rsidR="00FB7163" w:rsidRPr="00F92636" w:rsidRDefault="00FB7163" w:rsidP="006D36ED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8364" w:type="dxa"/>
          </w:tcPr>
          <w:p w14:paraId="74036367" w14:textId="77777777" w:rsidR="00FB7163" w:rsidRPr="00505D42" w:rsidRDefault="00FB7163" w:rsidP="00F92636">
            <w:pPr>
              <w:pStyle w:val="NormalWeb"/>
              <w:shd w:val="clear" w:color="auto" w:fill="FFFFFF"/>
              <w:spacing w:before="0" w:beforeAutospacing="0" w:after="0" w:afterAutospacing="0"/>
              <w:ind w:right="48"/>
              <w:jc w:val="both"/>
              <w:rPr>
                <w:color w:val="000000"/>
                <w:sz w:val="26"/>
                <w:szCs w:val="26"/>
              </w:rPr>
            </w:pPr>
            <w:r w:rsidRPr="00505D42">
              <w:rPr>
                <w:color w:val="000000"/>
                <w:sz w:val="26"/>
                <w:szCs w:val="26"/>
              </w:rPr>
              <w:t>Vật chạm đất khi h = 25m → v</w:t>
            </w:r>
            <w:r w:rsidRPr="00505D42">
              <w:rPr>
                <w:color w:val="000000"/>
                <w:sz w:val="26"/>
                <w:szCs w:val="26"/>
                <w:vertAlign w:val="subscript"/>
              </w:rPr>
              <w:t>0</w:t>
            </w:r>
            <w:r w:rsidRPr="00505D42">
              <w:rPr>
                <w:color w:val="000000"/>
                <w:sz w:val="26"/>
                <w:szCs w:val="26"/>
              </w:rPr>
              <w:t>.t + 0,5.</w:t>
            </w:r>
            <w:r w:rsidR="0033571A" w:rsidRPr="00505D42">
              <w:rPr>
                <w:color w:val="000000"/>
                <w:sz w:val="26"/>
                <w:szCs w:val="26"/>
              </w:rPr>
              <w:t xml:space="preserve"> </w:t>
            </w:r>
            <w:r w:rsidRPr="00505D42">
              <w:rPr>
                <w:color w:val="000000"/>
                <w:sz w:val="26"/>
                <w:szCs w:val="26"/>
              </w:rPr>
              <w:t>g.t</w:t>
            </w:r>
            <w:r w:rsidRPr="00505D42">
              <w:rPr>
                <w:color w:val="000000"/>
                <w:sz w:val="26"/>
                <w:szCs w:val="26"/>
                <w:vertAlign w:val="superscript"/>
              </w:rPr>
              <w:t>2</w:t>
            </w:r>
            <w:r w:rsidRPr="00505D42">
              <w:rPr>
                <w:color w:val="000000"/>
                <w:sz w:val="26"/>
                <w:szCs w:val="26"/>
              </w:rPr>
              <w:t> = 25</w:t>
            </w:r>
          </w:p>
          <w:p w14:paraId="41095B75" w14:textId="77777777" w:rsidR="00FB7163" w:rsidRPr="00505D42" w:rsidRDefault="00FB7163" w:rsidP="00F92636">
            <w:pPr>
              <w:pStyle w:val="NormalWeb"/>
              <w:shd w:val="clear" w:color="auto" w:fill="FFFFFF"/>
              <w:spacing w:before="0" w:beforeAutospacing="0" w:after="0" w:afterAutospacing="0"/>
              <w:ind w:right="48"/>
              <w:jc w:val="both"/>
              <w:rPr>
                <w:color w:val="000000"/>
                <w:sz w:val="26"/>
                <w:szCs w:val="26"/>
              </w:rPr>
            </w:pPr>
            <w:r w:rsidRPr="00505D42">
              <w:rPr>
                <w:color w:val="000000"/>
                <w:sz w:val="26"/>
                <w:szCs w:val="26"/>
              </w:rPr>
              <w:t>Giải phương trình ta được: t = 1s (loại nghiệm âm)</w:t>
            </w:r>
          </w:p>
          <w:p w14:paraId="1F0666DB" w14:textId="77777777" w:rsidR="00FB7163" w:rsidRPr="00F92636" w:rsidRDefault="00FB7163" w:rsidP="00F92636">
            <w:pPr>
              <w:pStyle w:val="NormalWeb"/>
              <w:shd w:val="clear" w:color="auto" w:fill="FFFFFF"/>
              <w:spacing w:before="0" w:beforeAutospacing="0" w:after="0" w:afterAutospacing="0"/>
              <w:ind w:right="48"/>
              <w:jc w:val="both"/>
              <w:rPr>
                <w:noProof/>
                <w:sz w:val="26"/>
                <w:szCs w:val="26"/>
              </w:rPr>
            </w:pPr>
            <w:r w:rsidRPr="00505D42">
              <w:rPr>
                <w:color w:val="000000"/>
                <w:sz w:val="26"/>
                <w:szCs w:val="26"/>
              </w:rPr>
              <w:t>Vận tốc viên bi lúc chạm đất là: v = v</w:t>
            </w:r>
            <w:r w:rsidRPr="00505D42">
              <w:rPr>
                <w:color w:val="000000"/>
                <w:sz w:val="26"/>
                <w:szCs w:val="26"/>
                <w:vertAlign w:val="subscript"/>
              </w:rPr>
              <w:t>0</w:t>
            </w:r>
            <w:r w:rsidRPr="00505D42">
              <w:rPr>
                <w:color w:val="000000"/>
                <w:sz w:val="26"/>
                <w:szCs w:val="26"/>
              </w:rPr>
              <w:t> + g.t = 30m/s.</w:t>
            </w:r>
          </w:p>
        </w:tc>
        <w:tc>
          <w:tcPr>
            <w:tcW w:w="776" w:type="dxa"/>
          </w:tcPr>
          <w:p w14:paraId="53A4A0BF" w14:textId="77777777" w:rsidR="00FB7163" w:rsidRDefault="00FB7163" w:rsidP="006D36ED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0,25</w:t>
            </w:r>
          </w:p>
          <w:p w14:paraId="6DB79A46" w14:textId="77777777" w:rsidR="00FB7163" w:rsidRDefault="00FB7163" w:rsidP="006D36ED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  <w:p w14:paraId="37A655EF" w14:textId="77777777" w:rsidR="00FB7163" w:rsidRPr="00F92636" w:rsidRDefault="00FB7163" w:rsidP="006D36ED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0,25</w:t>
            </w:r>
          </w:p>
        </w:tc>
      </w:tr>
      <w:tr w:rsidR="00761CE4" w:rsidRPr="00DD0CCF" w14:paraId="17A40AF0" w14:textId="77777777" w:rsidTr="00614759">
        <w:tc>
          <w:tcPr>
            <w:tcW w:w="1129" w:type="dxa"/>
            <w:vMerge w:val="restart"/>
          </w:tcPr>
          <w:p w14:paraId="1B72EC93" w14:textId="77777777" w:rsidR="00761CE4" w:rsidRDefault="00761CE4" w:rsidP="006D36ED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DD0CCF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Bài 4 </w:t>
            </w:r>
          </w:p>
          <w:p w14:paraId="22EA8438" w14:textId="77777777" w:rsidR="00761CE4" w:rsidRPr="00DD0CCF" w:rsidRDefault="00761CE4" w:rsidP="006D36ED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DD0CCF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(1 điểm)</w:t>
            </w:r>
          </w:p>
        </w:tc>
        <w:tc>
          <w:tcPr>
            <w:tcW w:w="8364" w:type="dxa"/>
          </w:tcPr>
          <w:p w14:paraId="19DF2765" w14:textId="77777777" w:rsidR="00761CE4" w:rsidRDefault="00761CE4" w:rsidP="00F92636">
            <w:pPr>
              <w:pStyle w:val="NormalWeb"/>
              <w:shd w:val="clear" w:color="auto" w:fill="FFFFFF"/>
              <w:spacing w:before="0" w:beforeAutospacing="0" w:after="0" w:afterAutospacing="0"/>
              <w:ind w:right="48"/>
              <w:jc w:val="both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 xml:space="preserve">Áp dụng đl 2 Niuton: </w:t>
            </w:r>
            <w:r w:rsidRPr="0033571A">
              <w:rPr>
                <w:color w:val="000000"/>
                <w:position w:val="-12"/>
                <w:sz w:val="26"/>
                <w:szCs w:val="26"/>
              </w:rPr>
              <w:object w:dxaOrig="1180" w:dyaOrig="400" w14:anchorId="35CBE68E">
                <v:shape id="_x0000_i1037" type="#_x0000_t75" style="width:59.25pt;height:20.25pt" o:ole="">
                  <v:imagedata r:id="rId35" o:title=""/>
                </v:shape>
                <o:OLEObject Type="Embed" ProgID="Equation.DSMT4" ShapeID="_x0000_i1037" DrawAspect="Content" ObjectID="_1677091975" r:id="rId36"/>
              </w:object>
            </w:r>
          </w:p>
          <w:p w14:paraId="20F7195F" w14:textId="77777777" w:rsidR="00761CE4" w:rsidRPr="0033571A" w:rsidRDefault="00761CE4" w:rsidP="0033571A">
            <w:pPr>
              <w:pStyle w:val="NormalWeb"/>
              <w:shd w:val="clear" w:color="auto" w:fill="FFFFFF"/>
              <w:spacing w:before="0" w:beforeAutospacing="0" w:after="0" w:afterAutospacing="0"/>
              <w:ind w:right="48"/>
              <w:jc w:val="both"/>
              <w:rPr>
                <w:color w:val="000000"/>
                <w:sz w:val="26"/>
                <w:szCs w:val="26"/>
                <w:vertAlign w:val="subscript"/>
              </w:rPr>
            </w:pPr>
            <w:r>
              <w:rPr>
                <w:color w:val="000000"/>
                <w:sz w:val="26"/>
                <w:szCs w:val="26"/>
              </w:rPr>
              <w:t>Chọn chiều dương là chiều chuyển động của giọt nước mưa, chiếu lên chiều dương:  ma=P-F</w:t>
            </w:r>
            <w:r>
              <w:rPr>
                <w:color w:val="000000"/>
                <w:sz w:val="26"/>
                <w:szCs w:val="26"/>
                <w:vertAlign w:val="subscript"/>
              </w:rPr>
              <w:t>c</w:t>
            </w:r>
          </w:p>
          <w:p w14:paraId="42951685" w14:textId="77777777" w:rsidR="00761CE4" w:rsidRPr="0033571A" w:rsidRDefault="00761CE4" w:rsidP="00F92636">
            <w:pPr>
              <w:pStyle w:val="NormalWeb"/>
              <w:shd w:val="clear" w:color="auto" w:fill="FFFFFF"/>
              <w:spacing w:before="0" w:beforeAutospacing="0" w:after="0" w:afterAutospacing="0"/>
              <w:ind w:right="48"/>
              <w:jc w:val="both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Tại thời điểm có a=6m/s</w:t>
            </w:r>
            <w:r>
              <w:rPr>
                <w:color w:val="000000"/>
                <w:sz w:val="26"/>
                <w:szCs w:val="26"/>
                <w:vertAlign w:val="superscript"/>
              </w:rPr>
              <w:t>2</w:t>
            </w:r>
            <w:r>
              <w:rPr>
                <w:color w:val="000000"/>
                <w:sz w:val="26"/>
                <w:szCs w:val="26"/>
              </w:rPr>
              <w:t xml:space="preserve">, v=12m/s ta tìm được </w:t>
            </w:r>
            <w:r w:rsidRPr="0033571A">
              <w:rPr>
                <w:color w:val="000000"/>
                <w:position w:val="-24"/>
                <w:sz w:val="26"/>
                <w:szCs w:val="26"/>
              </w:rPr>
              <w:object w:dxaOrig="639" w:dyaOrig="620" w14:anchorId="6A58A1CA">
                <v:shape id="_x0000_i1038" type="#_x0000_t75" style="width:32.25pt;height:30.75pt" o:ole="">
                  <v:imagedata r:id="rId37" o:title=""/>
                </v:shape>
                <o:OLEObject Type="Embed" ProgID="Equation.DSMT4" ShapeID="_x0000_i1038" DrawAspect="Content" ObjectID="_1677091976" r:id="rId38"/>
              </w:object>
            </w:r>
          </w:p>
        </w:tc>
        <w:tc>
          <w:tcPr>
            <w:tcW w:w="776" w:type="dxa"/>
          </w:tcPr>
          <w:p w14:paraId="6C8DD151" w14:textId="77777777" w:rsidR="00761CE4" w:rsidRPr="00DD0CCF" w:rsidRDefault="00761CE4" w:rsidP="006D36ED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0,25</w:t>
            </w:r>
          </w:p>
        </w:tc>
      </w:tr>
      <w:tr w:rsidR="00761CE4" w:rsidRPr="00F92636" w14:paraId="73289088" w14:textId="77777777" w:rsidTr="00614759">
        <w:tc>
          <w:tcPr>
            <w:tcW w:w="1129" w:type="dxa"/>
            <w:vMerge/>
          </w:tcPr>
          <w:p w14:paraId="0B444C11" w14:textId="77777777" w:rsidR="00761CE4" w:rsidRPr="00F92636" w:rsidRDefault="00761CE4" w:rsidP="006D36ED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8364" w:type="dxa"/>
          </w:tcPr>
          <w:p w14:paraId="5626E877" w14:textId="77777777" w:rsidR="00761CE4" w:rsidRDefault="00761CE4" w:rsidP="00F92636">
            <w:pPr>
              <w:pStyle w:val="NormalWeb"/>
              <w:shd w:val="clear" w:color="auto" w:fill="FFFFFF"/>
              <w:spacing w:before="0" w:beforeAutospacing="0" w:after="0" w:afterAutospacing="0"/>
              <w:ind w:right="48"/>
              <w:jc w:val="both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Khi rơi gần mặt đất, giọt nước chuyển động thẳng đều nên P=F</w:t>
            </w:r>
            <w:r>
              <w:rPr>
                <w:color w:val="000000"/>
                <w:sz w:val="26"/>
                <w:szCs w:val="26"/>
                <w:vertAlign w:val="subscript"/>
              </w:rPr>
              <w:t>c</w:t>
            </w:r>
            <w:r>
              <w:rPr>
                <w:color w:val="000000"/>
                <w:sz w:val="26"/>
                <w:szCs w:val="26"/>
              </w:rPr>
              <w:t xml:space="preserve">’  </w:t>
            </w:r>
            <w:r w:rsidRPr="0033571A">
              <w:rPr>
                <w:color w:val="000000"/>
                <w:sz w:val="26"/>
                <w:szCs w:val="26"/>
              </w:rPr>
              <w:sym w:font="Wingdings" w:char="F0E8"/>
            </w:r>
            <w:r>
              <w:rPr>
                <w:color w:val="000000"/>
                <w:sz w:val="26"/>
                <w:szCs w:val="26"/>
              </w:rPr>
              <w:t xml:space="preserve"> mg=kv’</w:t>
            </w:r>
          </w:p>
          <w:p w14:paraId="2DB0F13A" w14:textId="77777777" w:rsidR="00761CE4" w:rsidRPr="0033571A" w:rsidRDefault="00761CE4" w:rsidP="00F92636">
            <w:pPr>
              <w:pStyle w:val="NormalWeb"/>
              <w:shd w:val="clear" w:color="auto" w:fill="FFFFFF"/>
              <w:spacing w:before="0" w:beforeAutospacing="0" w:after="0" w:afterAutospacing="0"/>
              <w:ind w:right="48"/>
              <w:jc w:val="both"/>
              <w:rPr>
                <w:color w:val="000000"/>
                <w:sz w:val="26"/>
                <w:szCs w:val="26"/>
              </w:rPr>
            </w:pPr>
            <w:r w:rsidRPr="001B3382">
              <w:rPr>
                <w:color w:val="000000"/>
                <w:sz w:val="26"/>
                <w:szCs w:val="26"/>
              </w:rPr>
              <w:sym w:font="Wingdings" w:char="F0E8"/>
            </w:r>
            <w:r>
              <w:rPr>
                <w:color w:val="000000"/>
                <w:sz w:val="26"/>
                <w:szCs w:val="26"/>
              </w:rPr>
              <w:t>v’=30m/s</w:t>
            </w:r>
          </w:p>
        </w:tc>
        <w:tc>
          <w:tcPr>
            <w:tcW w:w="776" w:type="dxa"/>
          </w:tcPr>
          <w:p w14:paraId="7823094C" w14:textId="77777777" w:rsidR="00761CE4" w:rsidRDefault="00761CE4" w:rsidP="006D36ED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0,25</w:t>
            </w:r>
          </w:p>
        </w:tc>
      </w:tr>
      <w:tr w:rsidR="00761CE4" w:rsidRPr="00F92636" w14:paraId="7898CF83" w14:textId="77777777" w:rsidTr="00614759">
        <w:tc>
          <w:tcPr>
            <w:tcW w:w="1129" w:type="dxa"/>
            <w:vMerge/>
          </w:tcPr>
          <w:p w14:paraId="763DAF35" w14:textId="77777777" w:rsidR="00761CE4" w:rsidRPr="00F92636" w:rsidRDefault="00761CE4" w:rsidP="006D36ED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8364" w:type="dxa"/>
          </w:tcPr>
          <w:p w14:paraId="3777838F" w14:textId="77777777" w:rsidR="00761CE4" w:rsidRDefault="00761CE4" w:rsidP="00F92636">
            <w:pPr>
              <w:pStyle w:val="NormalWeb"/>
              <w:shd w:val="clear" w:color="auto" w:fill="FFFFFF"/>
              <w:spacing w:before="0" w:beforeAutospacing="0" w:after="0" w:afterAutospacing="0"/>
              <w:ind w:right="48"/>
              <w:jc w:val="both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Gọi giọt nước là vật 1; ô tô là vật 2; mặt đất là vật 3.</w:t>
            </w:r>
          </w:p>
          <w:p w14:paraId="7EFECFCD" w14:textId="77777777" w:rsidR="00761CE4" w:rsidRDefault="00761CE4" w:rsidP="00F92636">
            <w:pPr>
              <w:pStyle w:val="NormalWeb"/>
              <w:shd w:val="clear" w:color="auto" w:fill="FFFFFF"/>
              <w:spacing w:before="0" w:beforeAutospacing="0" w:after="0" w:afterAutospacing="0"/>
              <w:ind w:right="48"/>
              <w:jc w:val="both"/>
              <w:rPr>
                <w:color w:val="000000"/>
                <w:sz w:val="26"/>
                <w:szCs w:val="26"/>
              </w:rPr>
            </w:pPr>
            <w:r w:rsidRPr="0033571A">
              <w:rPr>
                <w:color w:val="000000"/>
                <w:position w:val="-12"/>
                <w:sz w:val="26"/>
                <w:szCs w:val="26"/>
              </w:rPr>
              <w:object w:dxaOrig="1260" w:dyaOrig="360" w14:anchorId="6543A8CF">
                <v:shape id="_x0000_i1039" type="#_x0000_t75" style="width:63pt;height:18pt" o:ole="">
                  <v:imagedata r:id="rId39" o:title=""/>
                </v:shape>
                <o:OLEObject Type="Embed" ProgID="Equation.DSMT4" ShapeID="_x0000_i1039" DrawAspect="Content" ObjectID="_1677091977" r:id="rId40"/>
              </w:object>
            </w:r>
          </w:p>
          <w:p w14:paraId="1076D6EC" w14:textId="77777777" w:rsidR="00761CE4" w:rsidRDefault="0075229F" w:rsidP="00F92636">
            <w:pPr>
              <w:pStyle w:val="NormalWeb"/>
              <w:shd w:val="clear" w:color="auto" w:fill="FFFFFF"/>
              <w:spacing w:before="0" w:beforeAutospacing="0" w:after="0" w:afterAutospacing="0"/>
              <w:ind w:right="48"/>
              <w:jc w:val="both"/>
              <w:rPr>
                <w:color w:val="000000"/>
                <w:sz w:val="26"/>
                <w:szCs w:val="26"/>
              </w:rPr>
            </w:pPr>
            <w:r w:rsidRPr="00505D42">
              <w:rPr>
                <w:noProof/>
                <w:sz w:val="26"/>
                <w:szCs w:val="26"/>
              </w:rPr>
              <w:drawing>
                <wp:anchor distT="0" distB="0" distL="114300" distR="114300" simplePos="0" relativeHeight="251677696" behindDoc="0" locked="0" layoutInCell="1" allowOverlap="1" wp14:anchorId="6FAFF2A6" wp14:editId="4BFCC842">
                  <wp:simplePos x="0" y="0"/>
                  <wp:positionH relativeFrom="margin">
                    <wp:align>right</wp:align>
                  </wp:positionH>
                  <wp:positionV relativeFrom="margin">
                    <wp:align>top</wp:align>
                  </wp:positionV>
                  <wp:extent cx="1495425" cy="1390650"/>
                  <wp:effectExtent l="0" t="0" r="9525" b="0"/>
                  <wp:wrapSquare wrapText="bothSides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/>
                        </pic:blipFill>
                        <pic:spPr bwMode="auto">
                          <a:xfrm>
                            <a:off x="0" y="0"/>
                            <a:ext cx="1495425" cy="139065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761CE4">
              <w:rPr>
                <w:color w:val="000000"/>
                <w:sz w:val="26"/>
                <w:szCs w:val="26"/>
              </w:rPr>
              <w:t>Biết v</w:t>
            </w:r>
            <w:r w:rsidR="00761CE4">
              <w:rPr>
                <w:color w:val="000000"/>
                <w:sz w:val="26"/>
                <w:szCs w:val="26"/>
                <w:vertAlign w:val="subscript"/>
              </w:rPr>
              <w:t>13</w:t>
            </w:r>
            <w:r w:rsidR="00761CE4">
              <w:rPr>
                <w:color w:val="000000"/>
                <w:sz w:val="26"/>
                <w:szCs w:val="26"/>
              </w:rPr>
              <w:t xml:space="preserve">=v’=30m/s và </w:t>
            </w:r>
            <w:r w:rsidR="00761CE4" w:rsidRPr="0033571A">
              <w:rPr>
                <w:color w:val="000000"/>
                <w:position w:val="-12"/>
                <w:sz w:val="26"/>
                <w:szCs w:val="26"/>
              </w:rPr>
              <w:object w:dxaOrig="300" w:dyaOrig="360" w14:anchorId="3B9B72DB">
                <v:shape id="_x0000_i1040" type="#_x0000_t75" style="width:15pt;height:18pt" o:ole="">
                  <v:imagedata r:id="rId42" o:title=""/>
                </v:shape>
                <o:OLEObject Type="Embed" ProgID="Equation.DSMT4" ShapeID="_x0000_i1040" DrawAspect="Content" ObjectID="_1677091978" r:id="rId43"/>
              </w:object>
            </w:r>
            <w:r w:rsidR="00761CE4">
              <w:rPr>
                <w:color w:val="000000"/>
                <w:sz w:val="26"/>
                <w:szCs w:val="26"/>
              </w:rPr>
              <w:t>hợp với  góc 30</w:t>
            </w:r>
            <w:r w:rsidR="00761CE4">
              <w:rPr>
                <w:color w:val="000000"/>
                <w:sz w:val="26"/>
                <w:szCs w:val="26"/>
                <w:vertAlign w:val="superscript"/>
              </w:rPr>
              <w:t>0</w:t>
            </w:r>
            <w:r w:rsidR="00761CE4">
              <w:rPr>
                <w:color w:val="000000"/>
                <w:sz w:val="26"/>
                <w:szCs w:val="26"/>
              </w:rPr>
              <w:t>.</w:t>
            </w:r>
            <w:r w:rsidR="00761CE4" w:rsidRPr="00505D42">
              <w:rPr>
                <w:noProof/>
                <w:sz w:val="26"/>
                <w:szCs w:val="26"/>
              </w:rPr>
              <w:t xml:space="preserve"> </w:t>
            </w:r>
          </w:p>
          <w:p w14:paraId="3A1FE17E" w14:textId="77777777" w:rsidR="00761CE4" w:rsidRDefault="00761CE4" w:rsidP="00761CE4">
            <w:pPr>
              <w:pStyle w:val="NormalWeb"/>
              <w:shd w:val="clear" w:color="auto" w:fill="FFFFFF"/>
              <w:spacing w:before="0" w:beforeAutospacing="0" w:after="0" w:afterAutospacing="0"/>
              <w:ind w:right="48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 xml:space="preserve">Từ hình vẽ, ta có: </w:t>
            </w:r>
            <w:r w:rsidRPr="002E0F43">
              <w:rPr>
                <w:color w:val="000000"/>
                <w:position w:val="-30"/>
                <w:sz w:val="26"/>
                <w:szCs w:val="26"/>
              </w:rPr>
              <w:object w:dxaOrig="5460" w:dyaOrig="680" w14:anchorId="5591FE18">
                <v:shape id="_x0000_i1041" type="#_x0000_t75" style="width:273pt;height:33.75pt" o:ole="">
                  <v:imagedata r:id="rId44" o:title=""/>
                </v:shape>
                <o:OLEObject Type="Embed" ProgID="Equation.DSMT4" ShapeID="_x0000_i1041" DrawAspect="Content" ObjectID="_1677091979" r:id="rId45"/>
              </w:object>
            </w:r>
          </w:p>
          <w:p w14:paraId="741A7CBB" w14:textId="77777777" w:rsidR="00761CE4" w:rsidRPr="002E0F43" w:rsidRDefault="00761CE4" w:rsidP="002E0F43">
            <w:pPr>
              <w:pStyle w:val="NormalWeb"/>
              <w:numPr>
                <w:ilvl w:val="0"/>
                <w:numId w:val="5"/>
              </w:numPr>
              <w:shd w:val="clear" w:color="auto" w:fill="FFFFFF"/>
              <w:spacing w:before="0" w:beforeAutospacing="0" w:after="0" w:afterAutospacing="0"/>
              <w:ind w:right="48"/>
              <w:jc w:val="both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người lái xe không vi phạm giao thông về tốc độ.</w:t>
            </w:r>
          </w:p>
        </w:tc>
        <w:tc>
          <w:tcPr>
            <w:tcW w:w="776" w:type="dxa"/>
          </w:tcPr>
          <w:p w14:paraId="37300998" w14:textId="77777777" w:rsidR="00C84792" w:rsidRDefault="00C84792" w:rsidP="006D36ED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  <w:p w14:paraId="48ECE934" w14:textId="77777777" w:rsidR="00761CE4" w:rsidRDefault="00761CE4" w:rsidP="006D36ED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lastRenderedPageBreak/>
              <w:t>0,25</w:t>
            </w:r>
          </w:p>
          <w:p w14:paraId="43BB59B1" w14:textId="77777777" w:rsidR="00761CE4" w:rsidRDefault="00761CE4" w:rsidP="006D36ED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  <w:p w14:paraId="056CA110" w14:textId="77777777" w:rsidR="00761CE4" w:rsidRDefault="00761CE4" w:rsidP="006D36ED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  <w:p w14:paraId="336B9A69" w14:textId="77777777" w:rsidR="00761CE4" w:rsidRDefault="00761CE4" w:rsidP="006D36ED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  <w:p w14:paraId="420F7F71" w14:textId="77777777" w:rsidR="00C84792" w:rsidRDefault="00C84792" w:rsidP="006D36ED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  <w:p w14:paraId="6798EEF6" w14:textId="77777777" w:rsidR="00C84792" w:rsidRDefault="00C84792" w:rsidP="006D36ED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  <w:p w14:paraId="71143632" w14:textId="77777777" w:rsidR="00761CE4" w:rsidRDefault="00761CE4" w:rsidP="006D36ED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  <w:p w14:paraId="2F700C68" w14:textId="77777777" w:rsidR="00761CE4" w:rsidRDefault="00761CE4" w:rsidP="006D36ED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0,25</w:t>
            </w:r>
          </w:p>
        </w:tc>
      </w:tr>
      <w:tr w:rsidR="00FB7163" w:rsidRPr="00DC49E3" w14:paraId="78DB8E35" w14:textId="77777777" w:rsidTr="00614759">
        <w:tc>
          <w:tcPr>
            <w:tcW w:w="1129" w:type="dxa"/>
          </w:tcPr>
          <w:p w14:paraId="195DDDB6" w14:textId="77777777" w:rsidR="00DC49E3" w:rsidRPr="00DC49E3" w:rsidRDefault="00DC49E3" w:rsidP="006D36ED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DC49E3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lastRenderedPageBreak/>
              <w:t xml:space="preserve">Bài 5 </w:t>
            </w:r>
          </w:p>
          <w:p w14:paraId="410F522E" w14:textId="77777777" w:rsidR="00FB7163" w:rsidRPr="00DC49E3" w:rsidRDefault="00DC49E3" w:rsidP="006D36ED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DC49E3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(1 điểm)</w:t>
            </w:r>
          </w:p>
        </w:tc>
        <w:tc>
          <w:tcPr>
            <w:tcW w:w="8364" w:type="dxa"/>
          </w:tcPr>
          <w:p w14:paraId="03D077FF" w14:textId="77777777" w:rsidR="009122F9" w:rsidRDefault="00DC49E3" w:rsidP="00DC49E3">
            <w:pPr>
              <w:pStyle w:val="NormalWeb"/>
              <w:shd w:val="clear" w:color="auto" w:fill="FFFFFF"/>
              <w:spacing w:before="0" w:beforeAutospacing="0" w:after="0" w:afterAutospacing="0"/>
              <w:ind w:right="48"/>
              <w:rPr>
                <w:color w:val="000000"/>
                <w:sz w:val="26"/>
                <w:szCs w:val="26"/>
              </w:rPr>
            </w:pPr>
            <w:r w:rsidRPr="00DC49E3">
              <w:rPr>
                <w:noProof/>
                <w:sz w:val="26"/>
                <w:szCs w:val="26"/>
              </w:rPr>
              <w:drawing>
                <wp:anchor distT="0" distB="0" distL="114300" distR="114300" simplePos="0" relativeHeight="251679744" behindDoc="0" locked="0" layoutInCell="1" allowOverlap="1" wp14:anchorId="5CCDC3F2" wp14:editId="5CE303F6">
                  <wp:simplePos x="0" y="0"/>
                  <wp:positionH relativeFrom="margin">
                    <wp:posOffset>3961765</wp:posOffset>
                  </wp:positionH>
                  <wp:positionV relativeFrom="paragraph">
                    <wp:posOffset>0</wp:posOffset>
                  </wp:positionV>
                  <wp:extent cx="1095375" cy="1561465"/>
                  <wp:effectExtent l="0" t="0" r="9525" b="635"/>
                  <wp:wrapSquare wrapText="bothSides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 rotWithShape="1"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5789" t="4167" r="2429" b="3526"/>
                          <a:stretch/>
                        </pic:blipFill>
                        <pic:spPr bwMode="auto">
                          <a:xfrm>
                            <a:off x="0" y="0"/>
                            <a:ext cx="1095375" cy="156146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color w:val="000000"/>
                <w:sz w:val="26"/>
                <w:szCs w:val="26"/>
              </w:rPr>
              <w:t>có F</w:t>
            </w:r>
            <w:r>
              <w:rPr>
                <w:color w:val="000000"/>
                <w:sz w:val="26"/>
                <w:szCs w:val="26"/>
                <w:vertAlign w:val="subscript"/>
              </w:rPr>
              <w:t>13</w:t>
            </w:r>
            <w:r>
              <w:rPr>
                <w:color w:val="000000"/>
                <w:sz w:val="26"/>
                <w:szCs w:val="26"/>
              </w:rPr>
              <w:t xml:space="preserve">=10N và hướng theo </w:t>
            </w:r>
            <w:r w:rsidRPr="0033571A">
              <w:rPr>
                <w:color w:val="000000"/>
                <w:position w:val="-12"/>
                <w:sz w:val="26"/>
                <w:szCs w:val="26"/>
              </w:rPr>
              <w:object w:dxaOrig="279" w:dyaOrig="400" w14:anchorId="0C1BE789">
                <v:shape id="_x0000_i1042" type="#_x0000_t75" style="width:14.25pt;height:20.25pt" o:ole="">
                  <v:imagedata r:id="rId46" o:title=""/>
                </v:shape>
                <o:OLEObject Type="Embed" ProgID="Equation.DSMT4" ShapeID="_x0000_i1042" DrawAspect="Content" ObjectID="_1677091980" r:id="rId47"/>
              </w:object>
            </w:r>
            <w:r>
              <w:rPr>
                <w:color w:val="000000"/>
                <w:sz w:val="26"/>
                <w:szCs w:val="26"/>
              </w:rPr>
              <w:t xml:space="preserve">  </w:t>
            </w:r>
          </w:p>
          <w:p w14:paraId="6F981779" w14:textId="77777777" w:rsidR="009122F9" w:rsidRDefault="009122F9" w:rsidP="00DC49E3">
            <w:pPr>
              <w:pStyle w:val="NormalWeb"/>
              <w:shd w:val="clear" w:color="auto" w:fill="FFFFFF"/>
              <w:spacing w:before="0" w:beforeAutospacing="0" w:after="0" w:afterAutospacing="0"/>
              <w:ind w:right="48"/>
              <w:rPr>
                <w:color w:val="000000"/>
                <w:sz w:val="26"/>
                <w:szCs w:val="26"/>
              </w:rPr>
            </w:pPr>
          </w:p>
          <w:p w14:paraId="38C972BF" w14:textId="77777777" w:rsidR="009122F9" w:rsidRDefault="009122F9" w:rsidP="00DC49E3">
            <w:pPr>
              <w:pStyle w:val="NormalWeb"/>
              <w:shd w:val="clear" w:color="auto" w:fill="FFFFFF"/>
              <w:spacing w:before="0" w:beforeAutospacing="0" w:after="0" w:afterAutospacing="0"/>
              <w:ind w:right="48"/>
              <w:rPr>
                <w:color w:val="000000"/>
                <w:sz w:val="26"/>
                <w:szCs w:val="26"/>
              </w:rPr>
            </w:pPr>
          </w:p>
          <w:p w14:paraId="2343D18B" w14:textId="77777777" w:rsidR="00FB7163" w:rsidRDefault="00DC49E3" w:rsidP="00DC49E3">
            <w:pPr>
              <w:pStyle w:val="NormalWeb"/>
              <w:shd w:val="clear" w:color="auto" w:fill="FFFFFF"/>
              <w:spacing w:before="0" w:beforeAutospacing="0" w:after="0" w:afterAutospacing="0"/>
              <w:ind w:right="48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(vẽ trên hình và giải thích độ lớn)</w:t>
            </w:r>
          </w:p>
          <w:p w14:paraId="7BCA9842" w14:textId="77777777" w:rsidR="009122F9" w:rsidRDefault="009122F9" w:rsidP="00DC49E3">
            <w:pPr>
              <w:pStyle w:val="NormalWeb"/>
              <w:shd w:val="clear" w:color="auto" w:fill="FFFFFF"/>
              <w:spacing w:before="0" w:beforeAutospacing="0" w:after="0" w:afterAutospacing="0"/>
              <w:ind w:right="48"/>
              <w:rPr>
                <w:color w:val="000000"/>
                <w:sz w:val="26"/>
                <w:szCs w:val="26"/>
              </w:rPr>
            </w:pPr>
          </w:p>
          <w:p w14:paraId="26402938" w14:textId="77777777" w:rsidR="00DC49E3" w:rsidRPr="00DC49E3" w:rsidRDefault="00DC49E3" w:rsidP="00DC49E3">
            <w:pPr>
              <w:pStyle w:val="NormalWeb"/>
              <w:shd w:val="clear" w:color="auto" w:fill="FFFFFF"/>
              <w:spacing w:before="0" w:beforeAutospacing="0" w:after="0" w:afterAutospacing="0"/>
              <w:ind w:right="48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F</w:t>
            </w:r>
            <w:r>
              <w:rPr>
                <w:color w:val="000000"/>
                <w:sz w:val="26"/>
                <w:szCs w:val="26"/>
                <w:vertAlign w:val="subscript"/>
              </w:rPr>
              <w:t>hl</w:t>
            </w:r>
            <w:r>
              <w:rPr>
                <w:color w:val="000000"/>
                <w:sz w:val="26"/>
                <w:szCs w:val="26"/>
              </w:rPr>
              <w:t>=F</w:t>
            </w:r>
            <w:r>
              <w:rPr>
                <w:color w:val="000000"/>
                <w:sz w:val="26"/>
                <w:szCs w:val="26"/>
                <w:vertAlign w:val="subscript"/>
              </w:rPr>
              <w:t>13</w:t>
            </w:r>
            <w:r>
              <w:rPr>
                <w:color w:val="000000"/>
                <w:sz w:val="26"/>
                <w:szCs w:val="26"/>
              </w:rPr>
              <w:t>+F</w:t>
            </w:r>
            <w:r>
              <w:rPr>
                <w:color w:val="000000"/>
                <w:sz w:val="26"/>
                <w:szCs w:val="26"/>
                <w:vertAlign w:val="subscript"/>
              </w:rPr>
              <w:t>2</w:t>
            </w:r>
            <w:r>
              <w:rPr>
                <w:color w:val="000000"/>
                <w:sz w:val="26"/>
                <w:szCs w:val="26"/>
              </w:rPr>
              <w:t xml:space="preserve">=20N với </w:t>
            </w:r>
            <w:r w:rsidR="009122F9" w:rsidRPr="0033571A">
              <w:rPr>
                <w:color w:val="000000"/>
                <w:position w:val="-12"/>
                <w:sz w:val="26"/>
                <w:szCs w:val="26"/>
              </w:rPr>
              <w:object w:dxaOrig="340" w:dyaOrig="400" w14:anchorId="258E2D37">
                <v:shape id="_x0000_i1043" type="#_x0000_t75" style="width:16.5pt;height:20.25pt" o:ole="">
                  <v:imagedata r:id="rId48" o:title=""/>
                </v:shape>
                <o:OLEObject Type="Embed" ProgID="Equation.DSMT4" ShapeID="_x0000_i1043" DrawAspect="Content" ObjectID="_1677091981" r:id="rId49"/>
              </w:object>
            </w:r>
            <w:r w:rsidR="009122F9">
              <w:rPr>
                <w:color w:val="000000"/>
                <w:sz w:val="26"/>
                <w:szCs w:val="26"/>
              </w:rPr>
              <w:t xml:space="preserve">hướng theo </w:t>
            </w:r>
            <w:r w:rsidR="009122F9" w:rsidRPr="0033571A">
              <w:rPr>
                <w:color w:val="000000"/>
                <w:position w:val="-12"/>
                <w:sz w:val="26"/>
                <w:szCs w:val="26"/>
              </w:rPr>
              <w:object w:dxaOrig="279" w:dyaOrig="400" w14:anchorId="5A696488">
                <v:shape id="_x0000_i1044" type="#_x0000_t75" style="width:14.25pt;height:20.25pt" o:ole="">
                  <v:imagedata r:id="rId46" o:title=""/>
                </v:shape>
                <o:OLEObject Type="Embed" ProgID="Equation.DSMT4" ShapeID="_x0000_i1044" DrawAspect="Content" ObjectID="_1677091982" r:id="rId50"/>
              </w:object>
            </w:r>
          </w:p>
          <w:p w14:paraId="067A0BF5" w14:textId="77777777" w:rsidR="00DC49E3" w:rsidRDefault="00DC49E3" w:rsidP="00DC49E3">
            <w:pPr>
              <w:pStyle w:val="NormalWeb"/>
              <w:shd w:val="clear" w:color="auto" w:fill="FFFFFF"/>
              <w:spacing w:before="0" w:beforeAutospacing="0" w:after="0" w:afterAutospacing="0"/>
              <w:ind w:right="48"/>
              <w:rPr>
                <w:color w:val="000000"/>
                <w:sz w:val="26"/>
                <w:szCs w:val="26"/>
              </w:rPr>
            </w:pPr>
          </w:p>
          <w:p w14:paraId="13297BD7" w14:textId="77777777" w:rsidR="00DC49E3" w:rsidRDefault="00DC49E3" w:rsidP="00DC49E3">
            <w:pPr>
              <w:pStyle w:val="NormalWeb"/>
              <w:shd w:val="clear" w:color="auto" w:fill="FFFFFF"/>
              <w:spacing w:before="0" w:beforeAutospacing="0" w:after="0" w:afterAutospacing="0"/>
              <w:ind w:right="48"/>
              <w:rPr>
                <w:color w:val="000000"/>
                <w:sz w:val="26"/>
                <w:szCs w:val="26"/>
              </w:rPr>
            </w:pPr>
          </w:p>
          <w:p w14:paraId="3980A5AC" w14:textId="77777777" w:rsidR="00DC49E3" w:rsidRPr="00DC49E3" w:rsidRDefault="009122F9" w:rsidP="00DC49E3">
            <w:pPr>
              <w:pStyle w:val="NormalWeb"/>
              <w:shd w:val="clear" w:color="auto" w:fill="FFFFFF"/>
              <w:spacing w:before="0" w:beforeAutospacing="0" w:after="0" w:afterAutospacing="0"/>
              <w:ind w:right="48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(vẽ hình đúng cho 0,5đ; tính toán đúng cho 0,5đ)</w:t>
            </w:r>
          </w:p>
        </w:tc>
        <w:tc>
          <w:tcPr>
            <w:tcW w:w="776" w:type="dxa"/>
          </w:tcPr>
          <w:p w14:paraId="176084AA" w14:textId="77777777" w:rsidR="00FB7163" w:rsidRDefault="009122F9" w:rsidP="006D36ED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0,25</w:t>
            </w:r>
          </w:p>
          <w:p w14:paraId="6CCE24AE" w14:textId="77777777" w:rsidR="009122F9" w:rsidRDefault="009122F9" w:rsidP="006D36ED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  <w:p w14:paraId="3B620685" w14:textId="77777777" w:rsidR="009122F9" w:rsidRDefault="009122F9" w:rsidP="006D36ED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  <w:p w14:paraId="3AA0F7F4" w14:textId="77777777" w:rsidR="009122F9" w:rsidRDefault="009122F9" w:rsidP="006D36ED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0,5</w:t>
            </w:r>
          </w:p>
          <w:p w14:paraId="4C552B19" w14:textId="77777777" w:rsidR="009122F9" w:rsidRDefault="009122F9" w:rsidP="006D36ED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  <w:p w14:paraId="7A6347A7" w14:textId="77777777" w:rsidR="009122F9" w:rsidRDefault="009122F9" w:rsidP="006D36ED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  <w:p w14:paraId="4DC0CF3F" w14:textId="77777777" w:rsidR="009122F9" w:rsidRPr="00DC49E3" w:rsidRDefault="009122F9" w:rsidP="006D36ED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0,25</w:t>
            </w:r>
          </w:p>
        </w:tc>
      </w:tr>
      <w:tr w:rsidR="009122F9" w:rsidRPr="009122F9" w14:paraId="3A753362" w14:textId="77777777" w:rsidTr="00614759">
        <w:tc>
          <w:tcPr>
            <w:tcW w:w="1129" w:type="dxa"/>
            <w:vMerge w:val="restart"/>
          </w:tcPr>
          <w:p w14:paraId="19EB7DCB" w14:textId="77777777" w:rsidR="009122F9" w:rsidRPr="009122F9" w:rsidRDefault="009122F9" w:rsidP="006D36ED">
            <w:pPr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9122F9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Bài 6 </w:t>
            </w:r>
          </w:p>
          <w:p w14:paraId="7A459601" w14:textId="77777777" w:rsidR="009122F9" w:rsidRPr="009122F9" w:rsidRDefault="009122F9" w:rsidP="006D36ED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9122F9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(1 điểm)</w:t>
            </w:r>
          </w:p>
        </w:tc>
        <w:tc>
          <w:tcPr>
            <w:tcW w:w="8364" w:type="dxa"/>
          </w:tcPr>
          <w:p w14:paraId="5A98AC95" w14:textId="77777777" w:rsidR="009122F9" w:rsidRDefault="009122F9" w:rsidP="00F92636">
            <w:pPr>
              <w:pStyle w:val="NormalWeb"/>
              <w:shd w:val="clear" w:color="auto" w:fill="FFFFFF"/>
              <w:spacing w:before="0" w:beforeAutospacing="0" w:after="0" w:afterAutospacing="0"/>
              <w:ind w:right="48"/>
              <w:jc w:val="both"/>
              <w:rPr>
                <w:color w:val="000000"/>
                <w:sz w:val="26"/>
                <w:szCs w:val="26"/>
              </w:rPr>
            </w:pPr>
            <w:r w:rsidRPr="009122F9">
              <w:rPr>
                <w:color w:val="000000"/>
                <w:position w:val="-24"/>
                <w:sz w:val="26"/>
                <w:szCs w:val="26"/>
              </w:rPr>
              <w:object w:dxaOrig="3879" w:dyaOrig="620" w14:anchorId="18428F2C">
                <v:shape id="_x0000_i1045" type="#_x0000_t75" style="width:194.25pt;height:30.75pt" o:ole="">
                  <v:imagedata r:id="rId51" o:title=""/>
                </v:shape>
                <o:OLEObject Type="Embed" ProgID="Equation.DSMT4" ShapeID="_x0000_i1045" DrawAspect="Content" ObjectID="_1677091983" r:id="rId52"/>
              </w:object>
            </w:r>
          </w:p>
          <w:p w14:paraId="2E21B2A9" w14:textId="77777777" w:rsidR="009122F9" w:rsidRPr="009122F9" w:rsidRDefault="009122F9" w:rsidP="00F92636">
            <w:pPr>
              <w:pStyle w:val="NormalWeb"/>
              <w:shd w:val="clear" w:color="auto" w:fill="FFFFFF"/>
              <w:spacing w:before="0" w:beforeAutospacing="0" w:after="0" w:afterAutospacing="0"/>
              <w:ind w:right="48"/>
              <w:jc w:val="both"/>
              <w:rPr>
                <w:color w:val="000000"/>
                <w:sz w:val="26"/>
                <w:szCs w:val="26"/>
              </w:rPr>
            </w:pPr>
            <w:r w:rsidRPr="009122F9">
              <w:rPr>
                <w:color w:val="000000"/>
                <w:position w:val="-60"/>
                <w:sz w:val="26"/>
                <w:szCs w:val="26"/>
              </w:rPr>
              <w:object w:dxaOrig="3159" w:dyaOrig="1320" w14:anchorId="4C7B55B0">
                <v:shape id="_x0000_i1046" type="#_x0000_t75" style="width:158.25pt;height:66pt" o:ole="">
                  <v:imagedata r:id="rId53" o:title=""/>
                </v:shape>
                <o:OLEObject Type="Embed" ProgID="Equation.DSMT4" ShapeID="_x0000_i1046" DrawAspect="Content" ObjectID="_1677091984" r:id="rId54"/>
              </w:object>
            </w:r>
          </w:p>
        </w:tc>
        <w:tc>
          <w:tcPr>
            <w:tcW w:w="776" w:type="dxa"/>
          </w:tcPr>
          <w:p w14:paraId="5DCFD1C3" w14:textId="77777777" w:rsidR="009122F9" w:rsidRDefault="009122F9" w:rsidP="006D36ED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0,5</w:t>
            </w:r>
          </w:p>
          <w:p w14:paraId="08AF13EA" w14:textId="77777777" w:rsidR="009122F9" w:rsidRDefault="009122F9" w:rsidP="006D36ED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  <w:p w14:paraId="3F9BA4F7" w14:textId="77777777" w:rsidR="009122F9" w:rsidRDefault="009122F9" w:rsidP="006D36ED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  <w:p w14:paraId="511470F8" w14:textId="77777777" w:rsidR="009122F9" w:rsidRDefault="009122F9" w:rsidP="006D36ED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  <w:p w14:paraId="183EC0C0" w14:textId="77777777" w:rsidR="009122F9" w:rsidRPr="009122F9" w:rsidRDefault="009122F9" w:rsidP="006D36ED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0,25</w:t>
            </w:r>
          </w:p>
        </w:tc>
      </w:tr>
      <w:tr w:rsidR="009122F9" w:rsidRPr="00DC49E3" w14:paraId="334CBE45" w14:textId="77777777" w:rsidTr="00614759">
        <w:tc>
          <w:tcPr>
            <w:tcW w:w="1129" w:type="dxa"/>
            <w:vMerge/>
          </w:tcPr>
          <w:p w14:paraId="3D4101D4" w14:textId="77777777" w:rsidR="009122F9" w:rsidRPr="00DC49E3" w:rsidRDefault="009122F9" w:rsidP="006D36ED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8364" w:type="dxa"/>
          </w:tcPr>
          <w:p w14:paraId="01F009F2" w14:textId="77777777" w:rsidR="009122F9" w:rsidRPr="009122F9" w:rsidRDefault="009122F9" w:rsidP="00F92636">
            <w:pPr>
              <w:pStyle w:val="NormalWeb"/>
              <w:shd w:val="clear" w:color="auto" w:fill="FFFFFF"/>
              <w:spacing w:before="0" w:beforeAutospacing="0" w:after="0" w:afterAutospacing="0"/>
              <w:ind w:right="48"/>
              <w:jc w:val="both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Mà m</w:t>
            </w:r>
            <w:r>
              <w:rPr>
                <w:color w:val="000000"/>
                <w:sz w:val="26"/>
                <w:szCs w:val="26"/>
                <w:vertAlign w:val="subscript"/>
              </w:rPr>
              <w:t>2</w:t>
            </w:r>
            <w:r>
              <w:rPr>
                <w:color w:val="000000"/>
                <w:sz w:val="26"/>
                <w:szCs w:val="26"/>
              </w:rPr>
              <w:t>=m</w:t>
            </w:r>
            <w:r>
              <w:rPr>
                <w:color w:val="000000"/>
                <w:sz w:val="26"/>
                <w:szCs w:val="26"/>
                <w:vertAlign w:val="subscript"/>
              </w:rPr>
              <w:t>1</w:t>
            </w:r>
            <w:r>
              <w:rPr>
                <w:color w:val="000000"/>
                <w:sz w:val="26"/>
                <w:szCs w:val="26"/>
              </w:rPr>
              <w:t xml:space="preserve">+0,25  </w:t>
            </w:r>
            <w:r w:rsidRPr="009122F9">
              <w:rPr>
                <w:color w:val="000000"/>
                <w:sz w:val="26"/>
                <w:szCs w:val="26"/>
              </w:rPr>
              <w:sym w:font="Wingdings" w:char="F0E8"/>
            </w:r>
            <w:r>
              <w:rPr>
                <w:color w:val="000000"/>
                <w:sz w:val="26"/>
                <w:szCs w:val="26"/>
              </w:rPr>
              <w:t xml:space="preserve"> m</w:t>
            </w:r>
            <w:r>
              <w:rPr>
                <w:color w:val="000000"/>
                <w:sz w:val="26"/>
                <w:szCs w:val="26"/>
                <w:vertAlign w:val="subscript"/>
              </w:rPr>
              <w:t>1</w:t>
            </w:r>
            <w:r>
              <w:rPr>
                <w:color w:val="000000"/>
                <w:sz w:val="26"/>
                <w:szCs w:val="26"/>
              </w:rPr>
              <w:t>=1kg</w:t>
            </w:r>
          </w:p>
        </w:tc>
        <w:tc>
          <w:tcPr>
            <w:tcW w:w="776" w:type="dxa"/>
          </w:tcPr>
          <w:p w14:paraId="70BA39EA" w14:textId="77777777" w:rsidR="009122F9" w:rsidRPr="00DC49E3" w:rsidRDefault="009122F9" w:rsidP="006D36ED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0,</w:t>
            </w:r>
            <w:r w:rsidR="00EB6AD3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2</w:t>
            </w: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5</w:t>
            </w:r>
          </w:p>
        </w:tc>
      </w:tr>
      <w:tr w:rsidR="00A37DEC" w:rsidRPr="00786B74" w14:paraId="04460A69" w14:textId="77777777" w:rsidTr="00807469">
        <w:tc>
          <w:tcPr>
            <w:tcW w:w="1129" w:type="dxa"/>
          </w:tcPr>
          <w:p w14:paraId="222C3C01" w14:textId="77777777" w:rsidR="00CC12D5" w:rsidRPr="00786B74" w:rsidRDefault="00CC12D5" w:rsidP="00CC12D5">
            <w:pPr>
              <w:pStyle w:val="NormalWeb"/>
              <w:spacing w:before="0" w:beforeAutospacing="0" w:after="0" w:afterAutospacing="0"/>
              <w:rPr>
                <w:color w:val="000000"/>
                <w:sz w:val="26"/>
                <w:szCs w:val="26"/>
              </w:rPr>
            </w:pPr>
            <w:r w:rsidRPr="00786B74">
              <w:rPr>
                <w:color w:val="000000"/>
                <w:sz w:val="26"/>
                <w:szCs w:val="26"/>
              </w:rPr>
              <w:t xml:space="preserve">Bài 7 </w:t>
            </w:r>
          </w:p>
          <w:p w14:paraId="1606AB29" w14:textId="77777777" w:rsidR="00CC12D5" w:rsidRPr="00786B74" w:rsidRDefault="00CC12D5" w:rsidP="00CC12D5">
            <w:pPr>
              <w:pStyle w:val="NormalWeb"/>
              <w:spacing w:before="0" w:beforeAutospacing="0" w:after="0" w:afterAutospacing="0"/>
              <w:rPr>
                <w:color w:val="000000"/>
                <w:sz w:val="26"/>
                <w:szCs w:val="26"/>
              </w:rPr>
            </w:pPr>
            <w:r w:rsidRPr="00786B74">
              <w:rPr>
                <w:color w:val="000000"/>
                <w:sz w:val="26"/>
                <w:szCs w:val="26"/>
              </w:rPr>
              <w:t>(1 điểm)</w:t>
            </w:r>
          </w:p>
          <w:p w14:paraId="18E11199" w14:textId="77777777" w:rsidR="00A37DEC" w:rsidRPr="00786B74" w:rsidRDefault="00A37DEC" w:rsidP="00807469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</w:tc>
        <w:tc>
          <w:tcPr>
            <w:tcW w:w="8364" w:type="dxa"/>
          </w:tcPr>
          <w:p w14:paraId="0D6CDBEC" w14:textId="77777777" w:rsidR="00CC12D5" w:rsidRPr="00786B74" w:rsidRDefault="00CC12D5" w:rsidP="00CC12D5">
            <w:pPr>
              <w:ind w:right="48"/>
              <w:jc w:val="both"/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 w:rsidRPr="00786B74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Gọi </w:t>
            </w:r>
            <w:r w:rsidRPr="00786B74">
              <w:rPr>
                <w:rFonts w:ascii="Times New Roman" w:hAnsi="Times New Roman" w:cs="Times New Roman"/>
                <w:color w:val="000000"/>
                <w:position w:val="-12"/>
                <w:sz w:val="26"/>
                <w:szCs w:val="26"/>
              </w:rPr>
              <w:object w:dxaOrig="420" w:dyaOrig="400" w14:anchorId="32931E73">
                <v:shape id="_x0000_i1047" type="#_x0000_t75" style="width:21pt;height:20.25pt" o:ole="">
                  <v:imagedata r:id="rId55" o:title=""/>
                </v:shape>
                <o:OLEObject Type="Embed" ProgID="Equation.DSMT4" ShapeID="_x0000_i1047" DrawAspect="Content" ObjectID="_1677091985" r:id="rId56"/>
              </w:object>
            </w:r>
            <w:r w:rsidRPr="00786B7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là lực do tường tác dụng lên bóng; </w:t>
            </w:r>
            <w:r w:rsidRPr="00786B74">
              <w:rPr>
                <w:rFonts w:ascii="Times New Roman" w:hAnsi="Times New Roman" w:cs="Times New Roman"/>
                <w:color w:val="000000"/>
                <w:position w:val="-12"/>
                <w:sz w:val="26"/>
                <w:szCs w:val="26"/>
              </w:rPr>
              <w:object w:dxaOrig="420" w:dyaOrig="400" w14:anchorId="5103EFA1">
                <v:shape id="_x0000_i1048" type="#_x0000_t75" style="width:21pt;height:20.25pt" o:ole="">
                  <v:imagedata r:id="rId57" o:title=""/>
                </v:shape>
                <o:OLEObject Type="Embed" ProgID="Equation.DSMT4" ShapeID="_x0000_i1048" DrawAspect="Content" ObjectID="_1677091986" r:id="rId58"/>
              </w:object>
            </w:r>
            <w:r w:rsidRPr="00786B7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>là lực do bóng tác dụng lên tường.</w:t>
            </w:r>
          </w:p>
          <w:p w14:paraId="243DAF33" w14:textId="77777777" w:rsidR="00CC12D5" w:rsidRPr="00786B74" w:rsidRDefault="00CC12D5" w:rsidP="00CC12D5">
            <w:pPr>
              <w:ind w:right="48"/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786B74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Định luật II Niuton ta có: </w:t>
            </w:r>
            <w:r w:rsidRPr="00786B74">
              <w:rPr>
                <w:rFonts w:ascii="Times New Roman" w:hAnsi="Times New Roman" w:cs="Times New Roman"/>
                <w:color w:val="000000"/>
                <w:position w:val="-12"/>
                <w:sz w:val="26"/>
                <w:szCs w:val="26"/>
              </w:rPr>
              <w:object w:dxaOrig="1200" w:dyaOrig="400" w14:anchorId="1F0CC2C4">
                <v:shape id="_x0000_i1049" type="#_x0000_t75" style="width:60pt;height:20.25pt" o:ole="">
                  <v:imagedata r:id="rId59" o:title=""/>
                </v:shape>
                <o:OLEObject Type="Embed" ProgID="Equation.DSMT4" ShapeID="_x0000_i1049" DrawAspect="Content" ObjectID="_1677091987" r:id="rId60"/>
              </w:object>
            </w:r>
          </w:p>
          <w:p w14:paraId="6D76EF6C" w14:textId="77777777" w:rsidR="00786B74" w:rsidRDefault="0090672D" w:rsidP="00CC12D5">
            <w:pPr>
              <w:ind w:right="48"/>
              <w:jc w:val="both"/>
              <w:rPr>
                <w:rFonts w:ascii="Times New Roman" w:hAnsi="Times New Roman" w:cs="Times New Roman"/>
                <w:color w:val="000000"/>
                <w:sz w:val="26"/>
                <w:szCs w:val="26"/>
              </w:rPr>
            </w:pPr>
            <w:r w:rsidRPr="00786B74"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 xml:space="preserve">Chọn chiều dương cùng chiều chuyển động bật ra của quả bóng. </w:t>
            </w:r>
            <w:r w:rsidR="00786B74" w:rsidRPr="00786B74"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Chiếu lên chiều dương: </w:t>
            </w:r>
            <w:r w:rsidR="00786B74" w:rsidRPr="00786B74">
              <w:rPr>
                <w:rFonts w:ascii="Times New Roman" w:hAnsi="Times New Roman" w:cs="Times New Roman"/>
                <w:color w:val="000000"/>
                <w:position w:val="-28"/>
                <w:sz w:val="26"/>
                <w:szCs w:val="26"/>
              </w:rPr>
              <w:object w:dxaOrig="4320" w:dyaOrig="660" w14:anchorId="4798936C">
                <v:shape id="_x0000_i1050" type="#_x0000_t75" style="width:3in;height:33pt" o:ole="">
                  <v:imagedata r:id="rId61" o:title=""/>
                </v:shape>
                <o:OLEObject Type="Embed" ProgID="Equation.DSMT4" ShapeID="_x0000_i1050" DrawAspect="Content" ObjectID="_1677091988" r:id="rId62"/>
              </w:object>
            </w:r>
          </w:p>
          <w:p w14:paraId="06CBEF69" w14:textId="77777777" w:rsidR="00A37DEC" w:rsidRPr="00786B74" w:rsidRDefault="0090672D" w:rsidP="007C08F3">
            <w:pPr>
              <w:ind w:right="48"/>
              <w:jc w:val="both"/>
              <w:rPr>
                <w:color w:val="000000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Theo đl III Niuton, ta có: </w:t>
            </w:r>
            <w:r w:rsidRPr="00786B74">
              <w:rPr>
                <w:rFonts w:ascii="Times New Roman" w:hAnsi="Times New Roman" w:cs="Times New Roman"/>
                <w:color w:val="000000"/>
                <w:position w:val="-12"/>
                <w:sz w:val="26"/>
                <w:szCs w:val="26"/>
              </w:rPr>
              <w:object w:dxaOrig="1160" w:dyaOrig="400" w14:anchorId="435C753E">
                <v:shape id="_x0000_i1051" type="#_x0000_t75" style="width:57.75pt;height:20.25pt" o:ole="">
                  <v:imagedata r:id="rId63" o:title=""/>
                </v:shape>
                <o:OLEObject Type="Embed" ProgID="Equation.DSMT4" ShapeID="_x0000_i1051" DrawAspect="Content" ObjectID="_1677091989" r:id="rId64"/>
              </w:object>
            </w:r>
            <w:r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 nên F</w:t>
            </w:r>
            <w:r>
              <w:rPr>
                <w:rFonts w:ascii="Times New Roman" w:hAnsi="Times New Roman" w:cs="Times New Roman"/>
                <w:color w:val="000000"/>
                <w:sz w:val="26"/>
                <w:szCs w:val="26"/>
                <w:vertAlign w:val="subscript"/>
              </w:rPr>
              <w:t>b-t</w:t>
            </w:r>
            <w:r>
              <w:rPr>
                <w:rFonts w:ascii="Times New Roman" w:hAnsi="Times New Roman" w:cs="Times New Roman"/>
                <w:color w:val="000000"/>
                <w:sz w:val="26"/>
                <w:szCs w:val="26"/>
              </w:rPr>
              <w:t xml:space="preserve"> = -875N. Lực này hướng ngược theo chiều dương đã chọn. </w:t>
            </w:r>
          </w:p>
        </w:tc>
        <w:tc>
          <w:tcPr>
            <w:tcW w:w="776" w:type="dxa"/>
          </w:tcPr>
          <w:p w14:paraId="58AC3548" w14:textId="77777777" w:rsidR="00A37DEC" w:rsidRDefault="00A37DEC" w:rsidP="00807469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  <w:p w14:paraId="6184F674" w14:textId="77777777" w:rsidR="0090672D" w:rsidRDefault="0090672D" w:rsidP="00807469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  <w:p w14:paraId="44EF9E2D" w14:textId="77777777" w:rsidR="0090672D" w:rsidRDefault="0090672D" w:rsidP="00807469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  <w:p w14:paraId="3793FC9D" w14:textId="77777777" w:rsidR="0090672D" w:rsidRDefault="0090672D" w:rsidP="00807469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  <w:p w14:paraId="434EEBD3" w14:textId="77777777" w:rsidR="0090672D" w:rsidRDefault="0090672D" w:rsidP="00807469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0,5</w:t>
            </w:r>
          </w:p>
          <w:p w14:paraId="45B9E0DB" w14:textId="77777777" w:rsidR="0090672D" w:rsidRDefault="0090672D" w:rsidP="00807469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  <w:p w14:paraId="06F41E49" w14:textId="77777777" w:rsidR="0090672D" w:rsidRDefault="0090672D" w:rsidP="00807469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  <w:p w14:paraId="5E3A7923" w14:textId="77777777" w:rsidR="0090672D" w:rsidRPr="00786B74" w:rsidRDefault="0090672D" w:rsidP="00807469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0,5</w:t>
            </w:r>
          </w:p>
        </w:tc>
      </w:tr>
      <w:tr w:rsidR="00A37DEC" w:rsidRPr="00DC49E3" w14:paraId="28DF6E49" w14:textId="77777777" w:rsidTr="00807469">
        <w:tc>
          <w:tcPr>
            <w:tcW w:w="1129" w:type="dxa"/>
          </w:tcPr>
          <w:p w14:paraId="0E0A17B1" w14:textId="77777777" w:rsidR="00EC52BA" w:rsidRDefault="00EC52BA" w:rsidP="00EC52BA">
            <w:pPr>
              <w:pStyle w:val="NormalWeb"/>
              <w:spacing w:before="0" w:beforeAutospacing="0" w:after="0" w:afterAutospacing="0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Bài 8</w:t>
            </w:r>
            <w:r w:rsidRPr="00505D42">
              <w:rPr>
                <w:color w:val="000000"/>
                <w:sz w:val="26"/>
                <w:szCs w:val="26"/>
              </w:rPr>
              <w:t xml:space="preserve"> </w:t>
            </w:r>
          </w:p>
          <w:p w14:paraId="343BA7F6" w14:textId="77777777" w:rsidR="00A37DEC" w:rsidRPr="00DC49E3" w:rsidRDefault="00EC52BA" w:rsidP="00EC52BA">
            <w:pPr>
              <w:pStyle w:val="NormalWeb"/>
              <w:spacing w:before="0" w:beforeAutospacing="0" w:after="0" w:afterAutospacing="0"/>
              <w:rPr>
                <w:color w:val="000000"/>
                <w:sz w:val="26"/>
                <w:szCs w:val="26"/>
              </w:rPr>
            </w:pPr>
            <w:r w:rsidRPr="00505D42">
              <w:rPr>
                <w:color w:val="000000"/>
                <w:sz w:val="26"/>
                <w:szCs w:val="26"/>
              </w:rPr>
              <w:t>(</w:t>
            </w:r>
            <w:r>
              <w:rPr>
                <w:color w:val="000000"/>
                <w:sz w:val="26"/>
                <w:szCs w:val="26"/>
              </w:rPr>
              <w:t>1 điểm)</w:t>
            </w:r>
          </w:p>
        </w:tc>
        <w:tc>
          <w:tcPr>
            <w:tcW w:w="8364" w:type="dxa"/>
          </w:tcPr>
          <w:p w14:paraId="6FA746DB" w14:textId="77777777" w:rsidR="00A37DEC" w:rsidRDefault="002E4231" w:rsidP="002E4231">
            <w:pPr>
              <w:pStyle w:val="NormalWeb"/>
              <w:shd w:val="clear" w:color="auto" w:fill="FFFFFF"/>
              <w:spacing w:before="0" w:beforeAutospacing="0" w:after="0" w:afterAutospacing="0"/>
              <w:ind w:right="48"/>
              <w:jc w:val="both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+ Đặt 2 cổng quang điện cách nhau 50cm.</w:t>
            </w:r>
          </w:p>
          <w:p w14:paraId="7F562C20" w14:textId="77777777" w:rsidR="002E4231" w:rsidRDefault="002E4231" w:rsidP="002E4231">
            <w:pPr>
              <w:pStyle w:val="NormalWeb"/>
              <w:shd w:val="clear" w:color="auto" w:fill="FFFFFF"/>
              <w:spacing w:before="0" w:beforeAutospacing="0" w:after="0" w:afterAutospacing="0"/>
              <w:ind w:right="48"/>
              <w:jc w:val="both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 xml:space="preserve">+ Đặt đồng hồ đo thời gian hiện số ở MODE A </w:t>
            </w:r>
            <w:r w:rsidRPr="002E4231">
              <w:rPr>
                <w:color w:val="000000"/>
                <w:position w:val="-6"/>
                <w:sz w:val="26"/>
                <w:szCs w:val="26"/>
              </w:rPr>
              <w:object w:dxaOrig="320" w:dyaOrig="220" w14:anchorId="4D0AB1A6">
                <v:shape id="_x0000_i1052" type="#_x0000_t75" style="width:16.5pt;height:11.25pt" o:ole="">
                  <v:imagedata r:id="rId65" o:title=""/>
                </v:shape>
                <o:OLEObject Type="Embed" ProgID="Equation.DSMT4" ShapeID="_x0000_i1052" DrawAspect="Content" ObjectID="_1677091990" r:id="rId66"/>
              </w:object>
            </w:r>
            <w:r>
              <w:rPr>
                <w:color w:val="000000"/>
                <w:sz w:val="26"/>
                <w:szCs w:val="26"/>
              </w:rPr>
              <w:t xml:space="preserve"> B với độ chia nhỏ nhất 0,001s (hoặc thang đo 0,999s).</w:t>
            </w:r>
          </w:p>
          <w:p w14:paraId="27E7CF79" w14:textId="77777777" w:rsidR="002E4231" w:rsidRDefault="002E4231" w:rsidP="002E4231">
            <w:pPr>
              <w:pStyle w:val="NormalWeb"/>
              <w:shd w:val="clear" w:color="auto" w:fill="FFFFFF"/>
              <w:spacing w:before="0" w:beforeAutospacing="0" w:after="0" w:afterAutospacing="0"/>
              <w:ind w:right="48"/>
              <w:jc w:val="both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+ Đặt khối gỗ lên phần đỉnh mặ phẳng nghiêng, đáy tiếp xúc với mặt phẳng nghiêng, mặt đứng gần sát cổng quang điện nhưng chưa che khuất tia hồng ngoại.</w:t>
            </w:r>
          </w:p>
          <w:p w14:paraId="030F1493" w14:textId="77777777" w:rsidR="002E4231" w:rsidRDefault="002E4231" w:rsidP="002E4231">
            <w:pPr>
              <w:pStyle w:val="NormalWeb"/>
              <w:shd w:val="clear" w:color="auto" w:fill="FFFFFF"/>
              <w:spacing w:before="0" w:beforeAutospacing="0" w:after="0" w:afterAutospacing="0"/>
              <w:ind w:right="48"/>
              <w:jc w:val="both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 xml:space="preserve"> + </w:t>
            </w:r>
            <w:r w:rsidR="007C08F3">
              <w:rPr>
                <w:color w:val="000000"/>
                <w:sz w:val="26"/>
                <w:szCs w:val="26"/>
              </w:rPr>
              <w:t>Nhấn nút RESET, thả cho vật trượt.</w:t>
            </w:r>
          </w:p>
          <w:p w14:paraId="7495070B" w14:textId="77777777" w:rsidR="007C08F3" w:rsidRDefault="007C08F3" w:rsidP="002E4231">
            <w:pPr>
              <w:pStyle w:val="NormalWeb"/>
              <w:shd w:val="clear" w:color="auto" w:fill="FFFFFF"/>
              <w:spacing w:before="0" w:beforeAutospacing="0" w:after="0" w:afterAutospacing="0"/>
              <w:ind w:right="48"/>
              <w:jc w:val="both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Ta đo được thời gian t.</w:t>
            </w:r>
          </w:p>
          <w:p w14:paraId="143C2152" w14:textId="77777777" w:rsidR="007C08F3" w:rsidRDefault="007C08F3" w:rsidP="002E4231">
            <w:pPr>
              <w:pStyle w:val="NormalWeb"/>
              <w:shd w:val="clear" w:color="auto" w:fill="FFFFFF"/>
              <w:spacing w:before="0" w:beforeAutospacing="0" w:after="0" w:afterAutospacing="0"/>
              <w:ind w:right="48"/>
              <w:jc w:val="both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 xml:space="preserve">Vì vật chuyển động thẳng nhanh dần đều với vận tốc ban đầu bằng 0 nên dựa vào công thức </w:t>
            </w:r>
            <w:r w:rsidRPr="007C08F3">
              <w:rPr>
                <w:color w:val="000000"/>
                <w:position w:val="-24"/>
                <w:sz w:val="26"/>
                <w:szCs w:val="26"/>
              </w:rPr>
              <w:object w:dxaOrig="1880" w:dyaOrig="620" w14:anchorId="2E4E1D40">
                <v:shape id="_x0000_i1053" type="#_x0000_t75" style="width:93.75pt;height:30.75pt" o:ole="">
                  <v:imagedata r:id="rId67" o:title=""/>
                </v:shape>
                <o:OLEObject Type="Embed" ProgID="Equation.DSMT4" ShapeID="_x0000_i1053" DrawAspect="Content" ObjectID="_1677091991" r:id="rId68"/>
              </w:object>
            </w:r>
          </w:p>
          <w:p w14:paraId="61D6F59E" w14:textId="77777777" w:rsidR="007C08F3" w:rsidRDefault="007C08F3" w:rsidP="002E4231">
            <w:pPr>
              <w:pStyle w:val="NormalWeb"/>
              <w:shd w:val="clear" w:color="auto" w:fill="FFFFFF"/>
              <w:spacing w:before="0" w:beforeAutospacing="0" w:after="0" w:afterAutospacing="0"/>
              <w:ind w:right="48"/>
              <w:jc w:val="both"/>
              <w:rPr>
                <w:color w:val="000000"/>
                <w:sz w:val="26"/>
                <w:szCs w:val="26"/>
              </w:rPr>
            </w:pPr>
            <w:r>
              <w:rPr>
                <w:color w:val="000000"/>
                <w:sz w:val="26"/>
                <w:szCs w:val="26"/>
              </w:rPr>
              <w:t>Sau đó áp dụng công thức v=at ta tính được vận tốc tại chân mặt phẳng nghiêng.</w:t>
            </w:r>
          </w:p>
          <w:p w14:paraId="0E999C66" w14:textId="77777777" w:rsidR="002E4231" w:rsidRPr="00DC49E3" w:rsidRDefault="002E4231" w:rsidP="002E4231">
            <w:pPr>
              <w:pStyle w:val="NormalWeb"/>
              <w:shd w:val="clear" w:color="auto" w:fill="FFFFFF"/>
              <w:spacing w:before="0" w:beforeAutospacing="0" w:after="0" w:afterAutospacing="0"/>
              <w:ind w:right="48"/>
              <w:jc w:val="both"/>
              <w:rPr>
                <w:color w:val="000000"/>
                <w:sz w:val="26"/>
                <w:szCs w:val="26"/>
              </w:rPr>
            </w:pPr>
          </w:p>
        </w:tc>
        <w:tc>
          <w:tcPr>
            <w:tcW w:w="776" w:type="dxa"/>
          </w:tcPr>
          <w:p w14:paraId="36119B0B" w14:textId="77777777" w:rsidR="00A37DEC" w:rsidRDefault="00A37DEC" w:rsidP="00807469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  <w:p w14:paraId="5C75D25B" w14:textId="77777777" w:rsidR="007C08F3" w:rsidRDefault="007C08F3" w:rsidP="00807469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  <w:p w14:paraId="2F13D356" w14:textId="77777777" w:rsidR="007C08F3" w:rsidRDefault="007C08F3" w:rsidP="00807469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0,5</w:t>
            </w:r>
          </w:p>
          <w:p w14:paraId="269F61C3" w14:textId="77777777" w:rsidR="007C08F3" w:rsidRDefault="007C08F3" w:rsidP="00807469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  <w:p w14:paraId="4B762F4F" w14:textId="77777777" w:rsidR="007C08F3" w:rsidRDefault="007C08F3" w:rsidP="00807469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0,25</w:t>
            </w:r>
          </w:p>
          <w:p w14:paraId="1001CFC1" w14:textId="77777777" w:rsidR="007C08F3" w:rsidRDefault="007C08F3" w:rsidP="00807469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  <w:p w14:paraId="308BE1BA" w14:textId="77777777" w:rsidR="007C08F3" w:rsidRDefault="007C08F3" w:rsidP="00807469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  <w:p w14:paraId="015F6268" w14:textId="77777777" w:rsidR="007C08F3" w:rsidRDefault="007C08F3" w:rsidP="00807469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  <w:p w14:paraId="434EEE59" w14:textId="77777777" w:rsidR="007C08F3" w:rsidRDefault="007C08F3" w:rsidP="00807469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  <w:p w14:paraId="461A9982" w14:textId="77777777" w:rsidR="007C08F3" w:rsidRDefault="007C08F3" w:rsidP="00807469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  <w:p w14:paraId="057FF8FB" w14:textId="77777777" w:rsidR="007C08F3" w:rsidRDefault="007C08F3" w:rsidP="00807469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  <w:p w14:paraId="197F661D" w14:textId="77777777" w:rsidR="007C08F3" w:rsidRDefault="007C08F3" w:rsidP="00807469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</w:p>
          <w:p w14:paraId="477D3177" w14:textId="77777777" w:rsidR="007C08F3" w:rsidRPr="00DC49E3" w:rsidRDefault="007C08F3" w:rsidP="00807469">
            <w:pP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6"/>
                <w:szCs w:val="26"/>
              </w:rPr>
              <w:t>0,25</w:t>
            </w:r>
          </w:p>
        </w:tc>
      </w:tr>
    </w:tbl>
    <w:p w14:paraId="1E96A802" w14:textId="77777777" w:rsidR="00D75AC4" w:rsidRPr="00505D42" w:rsidRDefault="00D75AC4" w:rsidP="006D36ED">
      <w:pPr>
        <w:pStyle w:val="NormalWeb"/>
        <w:spacing w:before="0" w:beforeAutospacing="0" w:after="0" w:afterAutospacing="0"/>
        <w:rPr>
          <w:color w:val="000000"/>
          <w:sz w:val="26"/>
          <w:szCs w:val="26"/>
        </w:rPr>
      </w:pPr>
    </w:p>
    <w:p w14:paraId="14B82521" w14:textId="77777777" w:rsidR="00B77039" w:rsidRPr="00505D42" w:rsidRDefault="00B77039" w:rsidP="006D36ED">
      <w:pPr>
        <w:pStyle w:val="NormalWeb"/>
        <w:spacing w:before="0" w:beforeAutospacing="0" w:after="0" w:afterAutospacing="0"/>
        <w:rPr>
          <w:color w:val="000000"/>
          <w:sz w:val="26"/>
          <w:szCs w:val="26"/>
        </w:rPr>
      </w:pPr>
    </w:p>
    <w:sectPr w:rsidR="00B77039" w:rsidRPr="00505D42" w:rsidSect="009275B7">
      <w:headerReference w:type="default" r:id="rId69"/>
      <w:footerReference w:type="default" r:id="rId70"/>
      <w:pgSz w:w="11907" w:h="16840" w:code="9"/>
      <w:pgMar w:top="567" w:right="760" w:bottom="567" w:left="709" w:header="426" w:footer="23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42DB5E2" w14:textId="77777777" w:rsidR="00CA4684" w:rsidRDefault="00CA4684" w:rsidP="00FC388F">
      <w:pPr>
        <w:spacing w:after="0" w:line="240" w:lineRule="auto"/>
      </w:pPr>
      <w:r>
        <w:separator/>
      </w:r>
    </w:p>
  </w:endnote>
  <w:endnote w:type="continuationSeparator" w:id="0">
    <w:p w14:paraId="39B55FCC" w14:textId="77777777" w:rsidR="00CA4684" w:rsidRDefault="00CA4684" w:rsidP="00FC388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altName w:val="Arial"/>
    <w:charset w:val="00"/>
    <w:family w:val="swiss"/>
    <w:pitch w:val="variable"/>
    <w:sig w:usb0="00000000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B301542" w14:textId="4FA920E8" w:rsidR="00FC388F" w:rsidRPr="00B46074" w:rsidRDefault="00FC388F" w:rsidP="00FC388F">
    <w:pPr>
      <w:pStyle w:val="Footer"/>
      <w:pBdr>
        <w:top w:val="thinThickSmallGap" w:sz="24" w:space="0" w:color="823B0B"/>
      </w:pBdr>
      <w:tabs>
        <w:tab w:val="clear" w:pos="9360"/>
        <w:tab w:val="right" w:pos="10489"/>
      </w:tabs>
      <w:jc w:val="center"/>
      <w:rPr>
        <w:rFonts w:ascii="Times New Roman" w:hAnsi="Times New Roman"/>
        <w:sz w:val="24"/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14:paraId="4EAC341B" w14:textId="77777777" w:rsidR="00FC388F" w:rsidRDefault="00FC388F" w:rsidP="00FC388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FCC950A" w14:textId="77777777" w:rsidR="00CA4684" w:rsidRDefault="00CA4684" w:rsidP="00FC388F">
      <w:pPr>
        <w:spacing w:after="0" w:line="240" w:lineRule="auto"/>
      </w:pPr>
      <w:r>
        <w:separator/>
      </w:r>
    </w:p>
  </w:footnote>
  <w:footnote w:type="continuationSeparator" w:id="0">
    <w:p w14:paraId="24265552" w14:textId="77777777" w:rsidR="00CA4684" w:rsidRDefault="00CA4684" w:rsidP="00FC388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DE0A45F" w14:textId="1326ACD4" w:rsidR="00FC388F" w:rsidRDefault="00FC388F" w:rsidP="00FC388F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BA262F"/>
    <w:multiLevelType w:val="hybridMultilevel"/>
    <w:tmpl w:val="F25C5ED8"/>
    <w:lvl w:ilvl="0" w:tplc="D7E61BC6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0A96429"/>
    <w:multiLevelType w:val="hybridMultilevel"/>
    <w:tmpl w:val="0A02320A"/>
    <w:lvl w:ilvl="0" w:tplc="C0A04636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21009F2"/>
    <w:multiLevelType w:val="hybridMultilevel"/>
    <w:tmpl w:val="EFCCF7E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6356AE7"/>
    <w:multiLevelType w:val="hybridMultilevel"/>
    <w:tmpl w:val="6F78CFCC"/>
    <w:lvl w:ilvl="0" w:tplc="6B1451A4">
      <w:start w:val="2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24630A4"/>
    <w:multiLevelType w:val="hybridMultilevel"/>
    <w:tmpl w:val="8248727A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2C424A4"/>
    <w:multiLevelType w:val="hybridMultilevel"/>
    <w:tmpl w:val="67D2533E"/>
    <w:lvl w:ilvl="0" w:tplc="07884CF6">
      <w:start w:val="1"/>
      <w:numFmt w:val="decimal"/>
      <w:lvlText w:val="Bài %1."/>
      <w:lvlJc w:val="left"/>
      <w:pPr>
        <w:ind w:left="720" w:hanging="360"/>
      </w:pPr>
      <w:rPr>
        <w:rFonts w:ascii="Cambria Math" w:hAnsi="Cambria Math" w:hint="default"/>
        <w:b/>
        <w:sz w:val="24"/>
        <w:szCs w:val="24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4"/>
  </w:num>
  <w:num w:numId="3">
    <w:abstractNumId w:val="2"/>
  </w:num>
  <w:num w:numId="4">
    <w:abstractNumId w:val="5"/>
  </w:num>
  <w:num w:numId="5">
    <w:abstractNumId w:val="3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hideSpellingErrors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77071"/>
    <w:rsid w:val="000017C4"/>
    <w:rsid w:val="00002638"/>
    <w:rsid w:val="0000734F"/>
    <w:rsid w:val="00082A03"/>
    <w:rsid w:val="00093263"/>
    <w:rsid w:val="000E0631"/>
    <w:rsid w:val="00110DC0"/>
    <w:rsid w:val="00121B35"/>
    <w:rsid w:val="00160C19"/>
    <w:rsid w:val="001768EF"/>
    <w:rsid w:val="001A1BE8"/>
    <w:rsid w:val="001B3382"/>
    <w:rsid w:val="001B42F4"/>
    <w:rsid w:val="001E6335"/>
    <w:rsid w:val="00296784"/>
    <w:rsid w:val="002D5997"/>
    <w:rsid w:val="002E0F43"/>
    <w:rsid w:val="002E4231"/>
    <w:rsid w:val="0032245F"/>
    <w:rsid w:val="00323F70"/>
    <w:rsid w:val="00326488"/>
    <w:rsid w:val="0033571A"/>
    <w:rsid w:val="00337999"/>
    <w:rsid w:val="003932AB"/>
    <w:rsid w:val="00393FA2"/>
    <w:rsid w:val="003B70C7"/>
    <w:rsid w:val="003F1744"/>
    <w:rsid w:val="004142D3"/>
    <w:rsid w:val="00420D47"/>
    <w:rsid w:val="004253CC"/>
    <w:rsid w:val="004B5257"/>
    <w:rsid w:val="004D7761"/>
    <w:rsid w:val="00505D42"/>
    <w:rsid w:val="00520BC7"/>
    <w:rsid w:val="00534111"/>
    <w:rsid w:val="00575F16"/>
    <w:rsid w:val="005C27DE"/>
    <w:rsid w:val="005C441E"/>
    <w:rsid w:val="00614759"/>
    <w:rsid w:val="00690372"/>
    <w:rsid w:val="0069327F"/>
    <w:rsid w:val="006D36ED"/>
    <w:rsid w:val="006D5B7E"/>
    <w:rsid w:val="006D762F"/>
    <w:rsid w:val="006F70CA"/>
    <w:rsid w:val="00706004"/>
    <w:rsid w:val="0074105D"/>
    <w:rsid w:val="0075229F"/>
    <w:rsid w:val="00754C09"/>
    <w:rsid w:val="00761CE4"/>
    <w:rsid w:val="00782565"/>
    <w:rsid w:val="007857BA"/>
    <w:rsid w:val="00786B74"/>
    <w:rsid w:val="007C08F3"/>
    <w:rsid w:val="007E4085"/>
    <w:rsid w:val="007E74DF"/>
    <w:rsid w:val="00881350"/>
    <w:rsid w:val="00884994"/>
    <w:rsid w:val="0090672D"/>
    <w:rsid w:val="009122F9"/>
    <w:rsid w:val="009275B7"/>
    <w:rsid w:val="00955269"/>
    <w:rsid w:val="009931F5"/>
    <w:rsid w:val="009A5A55"/>
    <w:rsid w:val="009B07BD"/>
    <w:rsid w:val="009B36D7"/>
    <w:rsid w:val="009C61AF"/>
    <w:rsid w:val="009C6BEE"/>
    <w:rsid w:val="009D39DA"/>
    <w:rsid w:val="009D5EF9"/>
    <w:rsid w:val="009F1CCF"/>
    <w:rsid w:val="009F2A5A"/>
    <w:rsid w:val="00A217FB"/>
    <w:rsid w:val="00A37DEC"/>
    <w:rsid w:val="00A454C4"/>
    <w:rsid w:val="00A77071"/>
    <w:rsid w:val="00AA77CA"/>
    <w:rsid w:val="00AE5C55"/>
    <w:rsid w:val="00B5543C"/>
    <w:rsid w:val="00B77039"/>
    <w:rsid w:val="00BA7E17"/>
    <w:rsid w:val="00C260D8"/>
    <w:rsid w:val="00C84792"/>
    <w:rsid w:val="00CA050C"/>
    <w:rsid w:val="00CA4684"/>
    <w:rsid w:val="00CC12D5"/>
    <w:rsid w:val="00CD54C2"/>
    <w:rsid w:val="00CF7497"/>
    <w:rsid w:val="00D06955"/>
    <w:rsid w:val="00D73023"/>
    <w:rsid w:val="00D73790"/>
    <w:rsid w:val="00D75AC4"/>
    <w:rsid w:val="00DC0295"/>
    <w:rsid w:val="00DC02DF"/>
    <w:rsid w:val="00DC49E3"/>
    <w:rsid w:val="00DD0CCF"/>
    <w:rsid w:val="00DF5708"/>
    <w:rsid w:val="00E22751"/>
    <w:rsid w:val="00E6443E"/>
    <w:rsid w:val="00EB6AD3"/>
    <w:rsid w:val="00EB7620"/>
    <w:rsid w:val="00EC52BA"/>
    <w:rsid w:val="00F12215"/>
    <w:rsid w:val="00F137D6"/>
    <w:rsid w:val="00F85C85"/>
    <w:rsid w:val="00F921DA"/>
    <w:rsid w:val="00F92636"/>
    <w:rsid w:val="00FB7163"/>
    <w:rsid w:val="00FC38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D1D7FAB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A7707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260D8"/>
    <w:pPr>
      <w:ind w:left="720"/>
      <w:contextualSpacing/>
    </w:pPr>
    <w:rPr>
      <w:lang w:val="vi-VN"/>
    </w:rPr>
  </w:style>
  <w:style w:type="paragraph" w:styleId="NormalWeb">
    <w:name w:val="Normal (Web)"/>
    <w:basedOn w:val="Normal"/>
    <w:uiPriority w:val="99"/>
    <w:unhideWhenUsed/>
    <w:rsid w:val="003B70C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customStyle="1" w:styleId="TableGrid1">
    <w:name w:val="Table Grid1"/>
    <w:basedOn w:val="TableNormal"/>
    <w:next w:val="TableGrid"/>
    <w:rsid w:val="009B36D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rsid w:val="00AA77C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FC388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C388F"/>
  </w:style>
  <w:style w:type="paragraph" w:styleId="Footer">
    <w:name w:val="footer"/>
    <w:basedOn w:val="Normal"/>
    <w:link w:val="FooterChar"/>
    <w:uiPriority w:val="99"/>
    <w:unhideWhenUsed/>
    <w:rsid w:val="00FC388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C388F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A7707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C260D8"/>
    <w:pPr>
      <w:ind w:left="720"/>
      <w:contextualSpacing/>
    </w:pPr>
    <w:rPr>
      <w:lang w:val="vi-VN"/>
    </w:rPr>
  </w:style>
  <w:style w:type="paragraph" w:styleId="NormalWeb">
    <w:name w:val="Normal (Web)"/>
    <w:basedOn w:val="Normal"/>
    <w:uiPriority w:val="99"/>
    <w:unhideWhenUsed/>
    <w:rsid w:val="003B70C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table" w:customStyle="1" w:styleId="TableGrid1">
    <w:name w:val="Table Grid1"/>
    <w:basedOn w:val="TableNormal"/>
    <w:next w:val="TableGrid"/>
    <w:rsid w:val="009B36D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next w:val="TableGrid"/>
    <w:rsid w:val="00AA77C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FC388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C388F"/>
  </w:style>
  <w:style w:type="paragraph" w:styleId="Footer">
    <w:name w:val="footer"/>
    <w:basedOn w:val="Normal"/>
    <w:link w:val="FooterChar"/>
    <w:uiPriority w:val="99"/>
    <w:unhideWhenUsed/>
    <w:rsid w:val="00FC388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C388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153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264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909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106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079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7389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8205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3672465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909117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2478262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9496311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1570481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986204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310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0105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67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19816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437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5557954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1431467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180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851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0588695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1867864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966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1325710">
          <w:marLeft w:val="0"/>
          <w:marRight w:val="0"/>
          <w:marTop w:val="0"/>
          <w:marBottom w:val="0"/>
          <w:divBdr>
            <w:top w:val="none" w:sz="0" w:space="0" w:color="auto"/>
            <w:left w:val="single" w:sz="6" w:space="15" w:color="C2C2F3"/>
            <w:bottom w:val="single" w:sz="6" w:space="8" w:color="C2C2F3"/>
            <w:right w:val="single" w:sz="6" w:space="15" w:color="C2C2F3"/>
          </w:divBdr>
        </w:div>
      </w:divsChild>
    </w:div>
    <w:div w:id="1968582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'1.0' encoding='UTF-8' standalone='yes'?>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image" Target="media/image7.wmf"/><Relationship Id="rId26" Type="http://schemas.openxmlformats.org/officeDocument/2006/relationships/oleObject" Target="embeddings/oleObject8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2.bin"/><Relationship Id="rId42" Type="http://schemas.openxmlformats.org/officeDocument/2006/relationships/image" Target="media/image20.wmf"/><Relationship Id="rId47" Type="http://schemas.openxmlformats.org/officeDocument/2006/relationships/oleObject" Target="embeddings/oleObject18.bin"/><Relationship Id="rId50" Type="http://schemas.openxmlformats.org/officeDocument/2006/relationships/oleObject" Target="embeddings/oleObject20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29.bin"/><Relationship Id="rId7" Type="http://schemas.openxmlformats.org/officeDocument/2006/relationships/endnotes" Target="endnotes.xml"/><Relationship Id="rId71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7.bin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7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4.bin"/><Relationship Id="rId66" Type="http://schemas.openxmlformats.org/officeDocument/2006/relationships/oleObject" Target="embeddings/oleObject28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19.bin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image" Target="media/image2.png"/><Relationship Id="rId19" Type="http://schemas.openxmlformats.org/officeDocument/2006/relationships/oleObject" Target="embeddings/oleObject5.bin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image" Target="media/image31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oleObject" Target="embeddings/oleObject16.bin"/><Relationship Id="rId48" Type="http://schemas.openxmlformats.org/officeDocument/2006/relationships/image" Target="media/image23.wmf"/><Relationship Id="rId56" Type="http://schemas.openxmlformats.org/officeDocument/2006/relationships/oleObject" Target="embeddings/oleObject23.bin"/><Relationship Id="rId64" Type="http://schemas.openxmlformats.org/officeDocument/2006/relationships/oleObject" Target="embeddings/oleObject27.bin"/><Relationship Id="rId69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image" Target="media/image24.wmf"/><Relationship Id="rId72" Type="http://schemas.openxmlformats.org/officeDocument/2006/relationships/theme" Target="theme/theme1.xml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image" Target="media/image22.wmf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image" Target="media/image8.png"/><Relationship Id="rId41" Type="http://schemas.openxmlformats.org/officeDocument/2006/relationships/image" Target="media/image19.png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7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1138</Words>
  <Characters>6489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6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21-03-12T02:14:00Z</dcterms:created>
  <dcterms:modified xsi:type="dcterms:W3CDTF">2021-03-12T15:04:00Z</dcterms:modified>
</cp:coreProperties>
</file>